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Институт </w:t>
      </w:r>
      <w:proofErr w:type="gramStart"/>
      <w:r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</w:t>
      </w:r>
      <w:proofErr w:type="gramEnd"/>
      <w:r>
        <w:rPr>
          <w:rFonts w:ascii="Times New Roman" w:hAnsi="Times New Roman"/>
          <w:sz w:val="28"/>
          <w:szCs w:val="28"/>
          <w:u w:val="single"/>
        </w:rPr>
        <w:t>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3C1C7B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</w:t>
      </w:r>
      <w:r w:rsidRPr="00553C1B"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 xml:space="preserve">   Факультет ____</w:t>
      </w:r>
      <w:proofErr w:type="gramStart"/>
      <w:r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proofErr w:type="gramEnd"/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</w:t>
      </w:r>
      <w:proofErr w:type="gramStart"/>
      <w:r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</w:t>
      </w:r>
      <w:proofErr w:type="gramEnd"/>
      <w:r w:rsidRPr="003C1C7B">
        <w:rPr>
          <w:rFonts w:ascii="Times New Roman" w:hAnsi="Times New Roman"/>
          <w:sz w:val="28"/>
          <w:szCs w:val="28"/>
          <w:u w:val="single"/>
        </w:rPr>
        <w:t xml:space="preserve">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уровень </w:t>
      </w:r>
      <w:proofErr w:type="spellStart"/>
      <w:r>
        <w:rPr>
          <w:rFonts w:ascii="Times New Roman" w:hAnsi="Times New Roman"/>
          <w:sz w:val="28"/>
          <w:szCs w:val="28"/>
        </w:rPr>
        <w:t>специалитета</w:t>
      </w:r>
      <w:proofErr w:type="spellEnd"/>
      <w:r>
        <w:rPr>
          <w:rFonts w:ascii="Times New Roman" w:hAnsi="Times New Roman"/>
          <w:sz w:val="28"/>
          <w:szCs w:val="28"/>
        </w:rPr>
        <w:t>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147187" w:rsidRDefault="00147187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 w:rsidRPr="00510CF3">
        <w:rPr>
          <w:rFonts w:ascii="Times New Roman" w:hAnsi="Times New Roman"/>
          <w:sz w:val="28"/>
          <w:szCs w:val="28"/>
        </w:rPr>
        <w:t>к.ф.-м.н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proofErr w:type="spellEnd"/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Нормоконтролер</w:t>
      </w:r>
      <w:proofErr w:type="spellEnd"/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ЕФЕРАТ</w:t>
      </w:r>
    </w:p>
    <w:p w:rsidR="000D3A95" w:rsidRDefault="000D3A9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587EA0">
        <w:rPr>
          <w:rFonts w:ascii="Times New Roman" w:eastAsia="Times New Roman" w:hAnsi="Times New Roman"/>
          <w:sz w:val="28"/>
          <w:szCs w:val="28"/>
          <w:lang w:eastAsia="ru-RU"/>
        </w:rPr>
        <w:t xml:space="preserve">Пояснительная записка: </w:t>
      </w:r>
      <w:r w:rsidR="000D187D">
        <w:rPr>
          <w:rFonts w:ascii="Times New Roman" w:eastAsia="Times New Roman" w:hAnsi="Times New Roman"/>
          <w:sz w:val="28"/>
          <w:szCs w:val="28"/>
          <w:lang w:eastAsia="ru-RU"/>
        </w:rPr>
        <w:t>60 с</w:t>
      </w:r>
      <w:r w:rsidR="0097254D">
        <w:rPr>
          <w:rFonts w:ascii="Times New Roman" w:eastAsia="Times New Roman" w:hAnsi="Times New Roman"/>
          <w:sz w:val="28"/>
          <w:szCs w:val="28"/>
          <w:lang w:eastAsia="ru-RU"/>
        </w:rPr>
        <w:t>траниц</w:t>
      </w:r>
      <w:r w:rsidR="009D19B6">
        <w:rPr>
          <w:rFonts w:ascii="Times New Roman" w:eastAsia="Times New Roman" w:hAnsi="Times New Roman"/>
          <w:sz w:val="28"/>
          <w:szCs w:val="28"/>
          <w:lang w:eastAsia="ru-RU"/>
        </w:rPr>
        <w:t>, 15 рисунков, 2</w:t>
      </w:r>
      <w:r w:rsidR="000D187D">
        <w:rPr>
          <w:rFonts w:ascii="Times New Roman" w:eastAsia="Times New Roman" w:hAnsi="Times New Roman"/>
          <w:sz w:val="28"/>
          <w:szCs w:val="28"/>
          <w:lang w:eastAsia="ru-RU"/>
        </w:rPr>
        <w:t xml:space="preserve"> таблицы, </w:t>
      </w:r>
      <w:r w:rsidR="00AC2D8E">
        <w:rPr>
          <w:rFonts w:ascii="Times New Roman" w:eastAsia="Times New Roman" w:hAnsi="Times New Roman"/>
          <w:sz w:val="28"/>
          <w:szCs w:val="28"/>
          <w:lang w:eastAsia="ru-RU"/>
        </w:rPr>
        <w:t>23 источника, 1 приложение.</w:t>
      </w: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 xml:space="preserve">ВЕБ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ОКСИ-СЕРВЕР, ПЕРЕХВАТ ТРАФИКА, </w:t>
      </w:r>
      <w:r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TRUSTED</w:t>
      </w:r>
      <w:r w:rsidRPr="000832C5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MITM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S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МНОГОПОТОЧНОСТЬ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SCRIPT</w:t>
      </w:r>
      <w:r w:rsidR="00D61FF6">
        <w:rPr>
          <w:rFonts w:ascii="Times New Roman" w:eastAsia="Times New Roman" w:hAnsi="Times New Roman"/>
          <w:sz w:val="28"/>
          <w:szCs w:val="28"/>
          <w:lang w:eastAsia="ru-RU"/>
        </w:rPr>
        <w:t xml:space="preserve">, СЕРТИФИКАТ </w:t>
      </w:r>
      <w:r w:rsidR="00D61FF6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X</w:t>
      </w:r>
      <w:r w:rsidR="00D61FF6" w:rsidRPr="00D61FF6">
        <w:rPr>
          <w:rFonts w:ascii="Times New Roman" w:eastAsia="Times New Roman" w:hAnsi="Times New Roman"/>
          <w:i/>
          <w:sz w:val="28"/>
          <w:szCs w:val="28"/>
          <w:lang w:eastAsia="ru-RU"/>
        </w:rPr>
        <w:t>.509</w:t>
      </w:r>
      <w:r w:rsidR="00D61FF6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2E7364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</w:t>
      </w:r>
      <w:r w:rsidR="002E7364" w:rsidRPr="002E7364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 </w:t>
      </w:r>
      <w:r w:rsidR="002E7364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SERVLETS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805FC7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AJAX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805FC7" w:rsidRDefault="00805FC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A0DE4">
        <w:rPr>
          <w:rFonts w:ascii="Times New Roman" w:eastAsia="Times New Roman" w:hAnsi="Times New Roman"/>
          <w:sz w:val="28"/>
          <w:szCs w:val="28"/>
          <w:lang w:eastAsia="ru-RU"/>
        </w:rPr>
        <w:t>Объектом разработки является веб пр</w:t>
      </w:r>
      <w:r w:rsidR="0056450D">
        <w:rPr>
          <w:rFonts w:ascii="Times New Roman" w:eastAsia="Times New Roman" w:hAnsi="Times New Roman"/>
          <w:sz w:val="28"/>
          <w:szCs w:val="28"/>
          <w:lang w:eastAsia="ru-RU"/>
        </w:rPr>
        <w:t xml:space="preserve">окси-сервер, предназначенный для 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>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4D0AEA">
        <w:rPr>
          <w:rFonts w:ascii="Times New Roman" w:eastAsia="Times New Roman" w:hAnsi="Times New Roman"/>
          <w:sz w:val="28"/>
          <w:szCs w:val="28"/>
          <w:lang w:eastAsia="ru-RU"/>
        </w:rPr>
        <w:t>веб-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контента по содержимому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и последующей фильтрации</w:t>
      </w:r>
      <w:r w:rsidR="000A39ED">
        <w:rPr>
          <w:rFonts w:ascii="Times New Roman" w:eastAsia="Times New Roman" w:hAnsi="Times New Roman"/>
          <w:sz w:val="28"/>
          <w:szCs w:val="28"/>
          <w:lang w:eastAsia="ru-RU"/>
        </w:rPr>
        <w:t xml:space="preserve"> данного</w:t>
      </w:r>
      <w:r w:rsidR="001812E7">
        <w:rPr>
          <w:rFonts w:ascii="Times New Roman" w:eastAsia="Times New Roman" w:hAnsi="Times New Roman"/>
          <w:sz w:val="28"/>
          <w:szCs w:val="28"/>
          <w:lang w:eastAsia="ru-RU"/>
        </w:rPr>
        <w:t xml:space="preserve"> контента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на основании данных 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A853AA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  <w:t xml:space="preserve">Цель работы – </w:t>
      </w:r>
      <w:r>
        <w:rPr>
          <w:rFonts w:ascii="Times New Roman" w:hAnsi="Times New Roman"/>
          <w:sz w:val="28"/>
          <w:szCs w:val="28"/>
        </w:rPr>
        <w:t>проектирование и разработка веб-фильтра для обеспечения контроля доступа к веб-ресурсам.</w:t>
      </w:r>
    </w:p>
    <w:p w:rsidR="00027B6F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828FC">
        <w:rPr>
          <w:rFonts w:ascii="Times New Roman" w:hAnsi="Times New Roman"/>
          <w:sz w:val="28"/>
          <w:szCs w:val="28"/>
        </w:rPr>
        <w:t xml:space="preserve">В результате работы был </w:t>
      </w:r>
      <w:r w:rsidR="00560EB1">
        <w:rPr>
          <w:rFonts w:ascii="Times New Roman" w:hAnsi="Times New Roman"/>
          <w:sz w:val="28"/>
          <w:szCs w:val="28"/>
        </w:rPr>
        <w:t>реализован</w:t>
      </w:r>
      <w:r w:rsidR="00D828FC">
        <w:rPr>
          <w:rFonts w:ascii="Times New Roman" w:hAnsi="Times New Roman"/>
          <w:sz w:val="28"/>
          <w:szCs w:val="28"/>
        </w:rPr>
        <w:t xml:space="preserve"> веб</w:t>
      </w:r>
      <w:r w:rsidR="00801371">
        <w:rPr>
          <w:rFonts w:ascii="Times New Roman" w:hAnsi="Times New Roman"/>
          <w:sz w:val="28"/>
          <w:szCs w:val="28"/>
        </w:rPr>
        <w:t>-фильтр</w:t>
      </w:r>
      <w:r w:rsidR="00560EB1">
        <w:rPr>
          <w:rFonts w:ascii="Times New Roman" w:hAnsi="Times New Roman"/>
          <w:sz w:val="28"/>
          <w:szCs w:val="28"/>
        </w:rPr>
        <w:t xml:space="preserve">, работающий по протоколам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60EB1" w:rsidRPr="00560EB1">
        <w:rPr>
          <w:rFonts w:ascii="Times New Roman" w:hAnsi="Times New Roman"/>
          <w:sz w:val="28"/>
          <w:szCs w:val="28"/>
        </w:rPr>
        <w:t xml:space="preserve"> </w:t>
      </w:r>
      <w:r w:rsidR="00560EB1">
        <w:rPr>
          <w:rFonts w:ascii="Times New Roman" w:hAnsi="Times New Roman"/>
          <w:sz w:val="28"/>
          <w:szCs w:val="28"/>
        </w:rPr>
        <w:t xml:space="preserve">и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75632">
        <w:rPr>
          <w:rFonts w:ascii="Times New Roman" w:hAnsi="Times New Roman"/>
          <w:sz w:val="28"/>
          <w:szCs w:val="28"/>
        </w:rPr>
        <w:t xml:space="preserve"> и предназначенный для фильтрации веб-контента.</w:t>
      </w:r>
    </w:p>
    <w:p w:rsidR="005765C4" w:rsidRDefault="00027B6F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Разработанный веб-фильтр работает в многопоточном режиме, поддерживает механизм черных списков сайтов и </w:t>
      </w:r>
      <w:r w:rsidR="00D86A07">
        <w:rPr>
          <w:rFonts w:ascii="Times New Roman" w:hAnsi="Times New Roman"/>
          <w:sz w:val="28"/>
          <w:szCs w:val="28"/>
        </w:rPr>
        <w:t>позволяет управлять работой прокси-серверов при помощи веб-консоли.</w:t>
      </w:r>
    </w:p>
    <w:p w:rsidR="00A853AA" w:rsidRDefault="005765C4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EA63B6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еб-фильтр </w:t>
      </w:r>
      <w:r w:rsidR="00044BE2">
        <w:rPr>
          <w:rFonts w:ascii="Times New Roman" w:hAnsi="Times New Roman"/>
          <w:sz w:val="28"/>
          <w:szCs w:val="28"/>
        </w:rPr>
        <w:t>может применяться в образовательных учреждениях и на предприятиях с регламентированной политикой информационной безопасности.</w:t>
      </w:r>
      <w:r w:rsidR="00560EB1">
        <w:rPr>
          <w:rFonts w:ascii="Times New Roman" w:hAnsi="Times New Roman"/>
          <w:sz w:val="28"/>
          <w:szCs w:val="28"/>
        </w:rPr>
        <w:t xml:space="preserve"> </w:t>
      </w:r>
    </w:p>
    <w:p w:rsidR="00417C1A" w:rsidRDefault="00417C1A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ab/>
      </w:r>
      <w:r w:rsidR="000E79F3">
        <w:rPr>
          <w:rFonts w:ascii="Times New Roman" w:hAnsi="Times New Roman"/>
          <w:sz w:val="28"/>
          <w:szCs w:val="28"/>
        </w:rPr>
        <w:t>Значимость</w:t>
      </w:r>
      <w:r>
        <w:rPr>
          <w:rFonts w:ascii="Times New Roman" w:hAnsi="Times New Roman"/>
          <w:sz w:val="28"/>
          <w:szCs w:val="28"/>
        </w:rPr>
        <w:t xml:space="preserve"> работы заключается в </w:t>
      </w:r>
      <w:r w:rsidR="000E79F3">
        <w:rPr>
          <w:rFonts w:ascii="Times New Roman" w:hAnsi="Times New Roman"/>
          <w:sz w:val="28"/>
          <w:szCs w:val="28"/>
        </w:rPr>
        <w:t>применении наивного байесовского классификатора для классификации веб-контента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03129F" w:rsidRPr="0003129F" w:rsidRDefault="009971D4" w:rsidP="0003129F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4740865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В</w:t>
        </w:r>
        <w:r w:rsidR="0003129F">
          <w:rPr>
            <w:rStyle w:val="aa"/>
            <w:rFonts w:ascii="Times New Roman" w:hAnsi="Times New Roman"/>
            <w:noProof/>
            <w:sz w:val="28"/>
            <w:szCs w:val="28"/>
          </w:rPr>
          <w:t>ведение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65 \h </w:instrTex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66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66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67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67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68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68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69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69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0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0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1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1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2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2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3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3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4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4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5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Pr="0003129F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Pr="0003129F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5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6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Pr="0003129F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Trusted</w:t>
        </w:r>
        <w:r w:rsidRPr="0003129F">
          <w:rPr>
            <w:rStyle w:val="aa"/>
            <w:rFonts w:ascii="Times New Roman" w:hAnsi="Times New Roman"/>
            <w:i/>
            <w:noProof/>
            <w:sz w:val="28"/>
            <w:szCs w:val="28"/>
          </w:rPr>
          <w:t xml:space="preserve"> </w:t>
        </w:r>
        <w:r w:rsidRPr="0003129F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MITM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6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7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7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8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8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9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9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80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80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81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81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82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82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83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83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84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З</w:t>
        </w:r>
        <w:r>
          <w:rPr>
            <w:rStyle w:val="aa"/>
            <w:rFonts w:ascii="Times New Roman" w:hAnsi="Times New Roman"/>
            <w:noProof/>
            <w:sz w:val="28"/>
            <w:szCs w:val="28"/>
          </w:rPr>
          <w:t>аключение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84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51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85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О</w:t>
        </w:r>
        <w:r>
          <w:rPr>
            <w:rStyle w:val="aa"/>
            <w:rFonts w:ascii="Times New Roman" w:hAnsi="Times New Roman"/>
            <w:noProof/>
            <w:sz w:val="28"/>
            <w:szCs w:val="28"/>
          </w:rPr>
          <w:t>пределения</w:t>
        </w:r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>
          <w:rPr>
            <w:rStyle w:val="aa"/>
            <w:rFonts w:ascii="Times New Roman" w:hAnsi="Times New Roman"/>
            <w:noProof/>
            <w:sz w:val="28"/>
            <w:szCs w:val="28"/>
          </w:rPr>
          <w:t>обозначения</w:t>
        </w:r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>
          <w:rPr>
            <w:rStyle w:val="aa"/>
            <w:rFonts w:ascii="Times New Roman" w:hAnsi="Times New Roman"/>
            <w:noProof/>
            <w:sz w:val="28"/>
            <w:szCs w:val="28"/>
          </w:rPr>
          <w:t>и</w:t>
        </w:r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>
          <w:rPr>
            <w:rStyle w:val="aa"/>
            <w:rFonts w:ascii="Times New Roman" w:hAnsi="Times New Roman"/>
            <w:noProof/>
            <w:sz w:val="28"/>
            <w:szCs w:val="28"/>
          </w:rPr>
          <w:t>сокращения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85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03129F" w:rsidP="0003129F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86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>
          <w:rPr>
            <w:rStyle w:val="aa"/>
            <w:rFonts w:ascii="Times New Roman" w:hAnsi="Times New Roman"/>
            <w:noProof/>
            <w:sz w:val="28"/>
            <w:szCs w:val="28"/>
          </w:rPr>
          <w:t>писок</w:t>
        </w:r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>
          <w:rPr>
            <w:rStyle w:val="aa"/>
            <w:rFonts w:ascii="Times New Roman" w:hAnsi="Times New Roman"/>
            <w:noProof/>
            <w:sz w:val="28"/>
            <w:szCs w:val="28"/>
          </w:rPr>
          <w:t>использованных</w:t>
        </w:r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>
          <w:rPr>
            <w:rStyle w:val="aa"/>
            <w:rFonts w:ascii="Times New Roman" w:hAnsi="Times New Roman"/>
            <w:noProof/>
            <w:sz w:val="28"/>
            <w:szCs w:val="28"/>
          </w:rPr>
          <w:t>источников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86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Default="0003129F" w:rsidP="0003129F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4740887" w:history="1"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>П</w:t>
        </w:r>
        <w:r w:rsidR="002C01E7">
          <w:rPr>
            <w:rStyle w:val="aa"/>
            <w:rFonts w:ascii="Times New Roman" w:hAnsi="Times New Roman"/>
            <w:noProof/>
            <w:sz w:val="28"/>
            <w:szCs w:val="28"/>
          </w:rPr>
          <w:t>риложение</w:t>
        </w:r>
        <w:bookmarkStart w:id="0" w:name="_GoBack"/>
        <w:bookmarkEnd w:id="0"/>
        <w:r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 А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87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t>57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9971D4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1" w:name="_Toc526682668"/>
      <w:bookmarkStart w:id="2" w:name="_Toc526700433"/>
      <w:bookmarkStart w:id="3" w:name="_Toc534740865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1"/>
      <w:bookmarkEnd w:id="2"/>
      <w:bookmarkEnd w:id="3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B70A2A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3D01E7">
        <w:rPr>
          <w:rFonts w:ascii="Times New Roman" w:hAnsi="Times New Roman"/>
          <w:sz w:val="28"/>
          <w:szCs w:val="28"/>
        </w:rPr>
        <w:t>Веб-фильтр (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r w:rsidR="003D01E7"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контент-фильтры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настоящее время контентную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контентная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контентной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контента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таких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 xml:space="preserve">ресурсов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веб-контента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>можно использовать веб-фильтр для ограничения доступа сотрудников к нежелательному контенту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>добавляет актуальности теме контент-фильтрации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веб-фильтра для обеспечения контроля доступа к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проектирование веб-фильтра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веб-фильтра</w:t>
      </w:r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4" w:name="_Toc526682669"/>
      <w:bookmarkStart w:id="5" w:name="_Toc526700434"/>
      <w:bookmarkStart w:id="6" w:name="_Toc534740866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4"/>
      <w:bookmarkEnd w:id="5"/>
      <w:r w:rsidR="00D04FA1">
        <w:rPr>
          <w:rFonts w:ascii="Times New Roman" w:hAnsi="Times New Roman"/>
          <w:sz w:val="28"/>
          <w:szCs w:val="28"/>
        </w:rPr>
        <w:t>и</w:t>
      </w:r>
      <w:bookmarkEnd w:id="6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контентной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трафика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>, в которых уже достаточно давно применяется контентная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продуктах для контроля почтового обмена стала выходить на первый план функция защиты от фишин</w:t>
      </w:r>
      <w:r>
        <w:rPr>
          <w:rFonts w:ascii="Times New Roman" w:hAnsi="Times New Roman" w:cs="Times New Roman"/>
          <w:sz w:val="28"/>
          <w:szCs w:val="28"/>
        </w:rPr>
        <w:t>га. А в продуктах для контроля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-трафика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контент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контентной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proofErr w:type="spellEnd"/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t xml:space="preserve">вида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7" w:name="_Toc526682670"/>
      <w:bookmarkStart w:id="8" w:name="_Toc526700435"/>
      <w:bookmarkStart w:id="9" w:name="_Toc534740867"/>
      <w:r w:rsidRPr="005B4D7A">
        <w:rPr>
          <w:rFonts w:ascii="Times New Roman" w:hAnsi="Times New Roman"/>
          <w:i w:val="0"/>
        </w:rPr>
        <w:t>Веб-фильтр</w:t>
      </w:r>
      <w:bookmarkEnd w:id="7"/>
      <w:bookmarkEnd w:id="8"/>
      <w:bookmarkEnd w:id="9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 уже говорилось выше, веб-фильтр</w:t>
      </w:r>
      <w:r w:rsidR="00763AD4">
        <w:rPr>
          <w:rFonts w:ascii="Times New Roman" w:hAnsi="Times New Roman"/>
          <w:sz w:val="28"/>
          <w:szCs w:val="28"/>
        </w:rPr>
        <w:t xml:space="preserve"> (контент-фильтр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веб-сайтам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контент-фильтр – это </w:t>
      </w:r>
      <w:r w:rsidR="00537882">
        <w:rPr>
          <w:rFonts w:ascii="Times New Roman" w:hAnsi="Times New Roman"/>
          <w:sz w:val="28"/>
          <w:szCs w:val="28"/>
        </w:rPr>
        <w:t>веб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>итм работы веб-фильтра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 w:rsidR="006B2457"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 w:rsidR="004E1F7A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4E1F7A"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 xml:space="preserve">а основании анализа принять решение: позволить осуществить запрос к </w:t>
      </w:r>
      <w:proofErr w:type="spellStart"/>
      <w:r w:rsidR="009518B5">
        <w:rPr>
          <w:rFonts w:ascii="Times New Roman" w:hAnsi="Times New Roman"/>
          <w:sz w:val="28"/>
          <w:szCs w:val="28"/>
        </w:rPr>
        <w:t>интернет-рес</w:t>
      </w:r>
      <w:r>
        <w:rPr>
          <w:rFonts w:ascii="Times New Roman" w:hAnsi="Times New Roman"/>
          <w:sz w:val="28"/>
          <w:szCs w:val="28"/>
        </w:rPr>
        <w:t>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r w:rsidR="000E20F9">
        <w:rPr>
          <w:rFonts w:ascii="Times New Roman" w:hAnsi="Times New Roman"/>
          <w:sz w:val="28"/>
          <w:szCs w:val="28"/>
        </w:rPr>
        <w:t xml:space="preserve">веб-фильтр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 xml:space="preserve">ерехват ответа от </w:t>
      </w:r>
      <w:proofErr w:type="spellStart"/>
      <w:r w:rsidR="00F4563F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>нализ ответа (анализ возвращенного контента</w:t>
      </w:r>
      <w:r w:rsidR="00D44EB4">
        <w:rPr>
          <w:rFonts w:ascii="Times New Roman" w:hAnsi="Times New Roman"/>
          <w:sz w:val="28"/>
          <w:szCs w:val="28"/>
        </w:rPr>
        <w:t>, классификация контента</w:t>
      </w:r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>а основании анализа контента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пропустить ответ, то веб-фильтр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1 показана схема работы веб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веб-фильтра</w:t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контент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контент-фильтра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веб-фильтр работал максимально эффективно, нужно расшифровывать кон</w:t>
      </w:r>
      <w:r w:rsidR="00DA31E1">
        <w:rPr>
          <w:rFonts w:ascii="Times New Roman" w:hAnsi="Times New Roman"/>
          <w:sz w:val="28"/>
          <w:szCs w:val="28"/>
        </w:rPr>
        <w:t xml:space="preserve">тент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0" w:name="_Toc526682671"/>
      <w:bookmarkStart w:id="11" w:name="_Toc526700436"/>
      <w:bookmarkStart w:id="12" w:name="_Toc534740868"/>
      <w:r>
        <w:rPr>
          <w:rFonts w:ascii="Times New Roman" w:hAnsi="Times New Roman"/>
          <w:i w:val="0"/>
        </w:rPr>
        <w:lastRenderedPageBreak/>
        <w:t>Методы контентной фильтрации</w:t>
      </w:r>
      <w:bookmarkEnd w:id="10"/>
      <w:bookmarkEnd w:id="11"/>
      <w:bookmarkEnd w:id="12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контентной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r w:rsidR="00F22E82">
        <w:rPr>
          <w:rFonts w:ascii="Times New Roman" w:hAnsi="Times New Roman"/>
          <w:sz w:val="28"/>
          <w:szCs w:val="28"/>
        </w:rPr>
        <w:t>веб-фильтра</w:t>
      </w:r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можно выделить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 xml:space="preserve">ресурсы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lastRenderedPageBreak/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>систем контентной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 – Сравнение систем контентной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Дозор-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ж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</w:t>
            </w:r>
            <w:proofErr w:type="spellEnd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контентной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  <w:proofErr w:type="spellEnd"/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>ющие системы контентной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 xml:space="preserve">ваются на принципе анализа и категоризации 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>контента</w:t>
      </w:r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контентной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контентной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веб-сайтам</w:t>
      </w:r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proofErr w:type="spellStart"/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>запрета доступа к веб-ресурсам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списки Минюста, </w:t>
      </w:r>
      <w:proofErr w:type="spellStart"/>
      <w:r w:rsidRPr="00A25EC3">
        <w:rPr>
          <w:rFonts w:ascii="Times New Roman" w:hAnsi="Times New Roman"/>
          <w:sz w:val="28"/>
          <w:szCs w:val="28"/>
        </w:rPr>
        <w:t>Госнаркоконтроля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контент-фильтром, выдачу результатов запроса в поисковиках через поисковый запрос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</w:t>
      </w:r>
      <w:r w:rsidR="00AC63A1">
        <w:rPr>
          <w:rFonts w:ascii="Times New Roman" w:hAnsi="Times New Roman"/>
          <w:sz w:val="28"/>
          <w:szCs w:val="28"/>
        </w:rPr>
        <w:t xml:space="preserve">адавать свои правила разрешения и </w:t>
      </w:r>
      <w:r w:rsidR="00781A41">
        <w:rPr>
          <w:rFonts w:ascii="Times New Roman" w:hAnsi="Times New Roman"/>
          <w:sz w:val="28"/>
          <w:szCs w:val="28"/>
        </w:rPr>
        <w:t>запрета доступа к веб-ресурсам</w:t>
      </w:r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3" w:name="_Toc526700437"/>
      <w:bookmarkStart w:id="14" w:name="_Toc534740869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3"/>
      <w:bookmarkEnd w:id="14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контентной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Можно выделить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тегоризация контента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r w:rsidR="00AE2921">
        <w:rPr>
          <w:rFonts w:ascii="Times New Roman" w:hAnsi="Times New Roman" w:cs="Times New Roman"/>
          <w:sz w:val="28"/>
          <w:szCs w:val="28"/>
        </w:rPr>
        <w:t>веб-фильтр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>использование байесовских алгоритмов, которые себя достаточно хорошо зарекомендовали в борьбе со спамом. Однако у этого варианта есть свои 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необходимо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r>
        <w:rPr>
          <w:rFonts w:ascii="Times New Roman" w:hAnsi="Times New Roman" w:cs="Times New Roman"/>
          <w:sz w:val="28"/>
          <w:szCs w:val="28"/>
        </w:rPr>
        <w:t>веб-фильтра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Дозор-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5" w:name="_Toc534740870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5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483093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483094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483095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483096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483097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к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483098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диапазона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483099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483100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представляет каждое слово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483101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483102" r:id="rId28"/>
        </w:object>
      </w:r>
      <w:proofErr w:type="gramStart"/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483103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483104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483105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483106" r:id="rId36"/>
        </w:object>
      </w:r>
      <w:proofErr w:type="gramStart"/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8C4263">
        <w:rPr>
          <w:rFonts w:ascii="Times New Roman" w:hAnsi="Times New Roman"/>
          <w:sz w:val="28"/>
          <w:szCs w:val="28"/>
        </w:rPr>
        <w:t xml:space="preserve">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483107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483108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483109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483110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483111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352659">
        <w:rPr>
          <w:rFonts w:ascii="Times New Roman" w:hAnsi="Times New Roman"/>
          <w:sz w:val="28"/>
          <w:szCs w:val="28"/>
        </w:rPr>
        <w:t xml:space="preserve">, </w:t>
      </w:r>
      <w:r w:rsidR="00352659" w:rsidRPr="00A21978">
        <w:rPr>
          <w:rFonts w:ascii="Times New Roman" w:hAnsi="Times New Roman"/>
          <w:sz w:val="28"/>
          <w:szCs w:val="28"/>
        </w:rPr>
        <w:t>логически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483112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AF0BD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067300" cy="4839112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800px-Svm_separating_hyperplanes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3662" cy="4845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D0C" w:rsidRPr="00A93B08" w:rsidRDefault="00A60D48" w:rsidP="00AF0BD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6" type="#_x0000_t75" style="width:18.75pt;height:18.75pt" o:ole="">
            <v:imagedata r:id="rId50" o:title=""/>
          </v:shape>
          <o:OLEObject Type="Embed" ProgID="Equation.DSMT4" ShapeID="_x0000_i1046" DrawAspect="Content" ObjectID="_1608483113" r:id="rId51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</w:t>
      </w:r>
      <w:r w:rsidR="00352659">
        <w:rPr>
          <w:rFonts w:ascii="Times New Roman" w:hAnsi="Times New Roman"/>
          <w:sz w:val="28"/>
          <w:szCs w:val="28"/>
        </w:rPr>
        <w:t>скольку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r w:rsidR="00DB6D16">
        <w:rPr>
          <w:rFonts w:ascii="Times New Roman" w:hAnsi="Times New Roman"/>
          <w:sz w:val="28"/>
          <w:szCs w:val="28"/>
        </w:rPr>
        <w:t xml:space="preserve">Прямые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7" type="#_x0000_t75" style="width:18pt;height:18.75pt" o:ole="">
            <v:imagedata r:id="rId52" o:title=""/>
          </v:shape>
          <o:OLEObject Type="Embed" ProgID="Equation.DSMT4" ShapeID="_x0000_i1047" DrawAspect="Content" ObjectID="_1608483114" r:id="rId53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4" o:title=""/>
          </v:shape>
          <o:OLEObject Type="Embed" ProgID="Equation.DSMT4" ShapeID="_x0000_i1048" DrawAspect="Content" ObjectID="_1608483115" r:id="rId55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9" type="#_x0000_t75" style="width:20.25pt;height:18.75pt" o:ole="">
            <v:imagedata r:id="rId54" o:title=""/>
          </v:shape>
          <o:OLEObject Type="Embed" ProgID="Equation.DSMT4" ShapeID="_x0000_i1049" DrawAspect="Content" ObjectID="_1608483116" r:id="rId56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AF0BDD" w:rsidRDefault="00AF0BDD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огические методы строят процесс классификации пошагово – на каждом шаге происходит проверка, обладает ли текущее слово каким-либо признаком. В результате </w:t>
      </w:r>
      <w:r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137" type="#_x0000_t75" style="width:11.25pt;height:12pt" o:ole="">
            <v:imagedata r:id="rId57" o:title=""/>
          </v:shape>
          <o:OLEObject Type="Embed" ProgID="Equation.DSMT4" ShapeID="_x0000_i1137" DrawAspect="Content" ObjectID="_1608483117" r:id="rId58"/>
        </w:object>
      </w:r>
      <w:r w:rsidRPr="002B24E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верок слово попадает в какую-то категорию. Одним из популярных алгоритмов данного метода является дерево принятия решений. В каждом узле дерева происходят те самые проверки. Листы дерева представляют из себя категории.</w:t>
      </w:r>
    </w:p>
    <w:p w:rsidR="00E00B26" w:rsidRPr="00A14DD5" w:rsidRDefault="00E00B26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6" w:name="_Toc534740871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6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веб-фильтра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7" w:name="_Toc534740872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483118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483119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категорий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483120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483121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483122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483123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483124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483125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483126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483127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483128" r:id="rId76"/>
        </w:object>
      </w:r>
      <w:proofErr w:type="gramStart"/>
      <w:r w:rsidR="00974FBB">
        <w:rPr>
          <w:rFonts w:ascii="Times New Roman" w:hAnsi="Times New Roman"/>
          <w:sz w:val="28"/>
          <w:szCs w:val="28"/>
        </w:rPr>
        <w:t xml:space="preserve">,   </w:t>
      </w:r>
      <w:proofErr w:type="gramEnd"/>
      <w:r w:rsidR="00974FBB">
        <w:rPr>
          <w:rFonts w:ascii="Times New Roman" w:hAnsi="Times New Roman"/>
          <w:sz w:val="28"/>
          <w:szCs w:val="28"/>
        </w:rPr>
        <w:t xml:space="preserve">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483129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483130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483131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483132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483133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483134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483135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483136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483137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483138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483139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483140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максимального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483141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483142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483143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483144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483145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 xml:space="preserve">между признаками (словами). Но на практике байесовский классификатор показывает высокое качество классификации, и этому есть объяснения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483146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483147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483148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483149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932D05">
        <w:rPr>
          <w:rFonts w:ascii="Times New Roman" w:hAnsi="Times New Roman"/>
          <w:sz w:val="28"/>
          <w:szCs w:val="28"/>
        </w:rPr>
        <w:t>мультиномиальный</w:t>
      </w:r>
      <w:proofErr w:type="spellEnd"/>
      <w:r w:rsidR="00932D05">
        <w:rPr>
          <w:rFonts w:ascii="Times New Roman" w:hAnsi="Times New Roman"/>
          <w:sz w:val="28"/>
          <w:szCs w:val="28"/>
        </w:rPr>
        <w:t xml:space="preserve"> и многомерный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4740873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483150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483151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483152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483153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483154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483155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483156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483157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483158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483159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483160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483161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483162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483163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900" w:dyaOrig="499">
          <v:shape id="_x0000_i1096" type="#_x0000_t75" style="width:45.75pt;height:24.75pt" o:ole="">
            <v:imagedata r:id="rId134" o:title=""/>
          </v:shape>
          <o:OLEObject Type="Embed" ProgID="Equation.DSMT4" ShapeID="_x0000_i1096" DrawAspect="Content" ObjectID="_1608483164" r:id="rId135"/>
        </w:object>
      </w:r>
      <w:r>
        <w:rPr>
          <w:rFonts w:ascii="Times New Roman" w:hAnsi="Times New Roman"/>
          <w:sz w:val="28"/>
          <w:szCs w:val="28"/>
        </w:rPr>
        <w:t xml:space="preserve"> 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483165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483166" r:id="rId138"/>
        </w:object>
      </w:r>
      <w:proofErr w:type="gramStart"/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483167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483168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483169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483170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483171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483172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483173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9" w:name="_Toc534740874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19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483174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483175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>принадлежит обучающей выборке, при условии, что</w:t>
      </w:r>
      <w:r>
        <w:rPr>
          <w:rFonts w:ascii="Times New Roman" w:hAnsi="Times New Roman"/>
          <w:sz w:val="28"/>
          <w:szCs w:val="28"/>
        </w:rPr>
        <w:t xml:space="preserve"> все слова </w:t>
      </w:r>
      <w:r>
        <w:rPr>
          <w:rFonts w:ascii="Times New Roman" w:hAnsi="Times New Roman"/>
          <w:sz w:val="28"/>
          <w:szCs w:val="28"/>
        </w:rPr>
        <w:lastRenderedPageBreak/>
        <w:t>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483176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483177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483178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483179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483180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483181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483182" r:id="rId163"/>
        </w:object>
      </w:r>
      <w:proofErr w:type="gramStart"/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</w:t>
      </w:r>
      <w:proofErr w:type="gramEnd"/>
      <w:r w:rsidR="00540725">
        <w:rPr>
          <w:rFonts w:ascii="Times New Roman" w:hAnsi="Times New Roman"/>
          <w:sz w:val="28"/>
          <w:szCs w:val="28"/>
        </w:rPr>
        <w:t xml:space="preserve">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483183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483184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483185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483186" r:id="rId169"/>
        </w:object>
      </w:r>
      <w:r>
        <w:rPr>
          <w:rFonts w:ascii="Times New Roman" w:hAnsi="Times New Roman"/>
          <w:sz w:val="28"/>
          <w:szCs w:val="28"/>
        </w:rPr>
        <w:t>. Пусть как и предыдущем случае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483187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483188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483189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483190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483191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483192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483193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483194" r:id="rId179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как и раньше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483195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483196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модели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20" w:name="_Toc534740875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20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D750CB">
        <w:rPr>
          <w:rFonts w:ascii="Times New Roman" w:hAnsi="Times New Roman"/>
          <w:sz w:val="28"/>
          <w:szCs w:val="28"/>
        </w:rPr>
        <w:t>выполняет свою основную задачу (классификация контента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веб-фильтр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другому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(указывает </w:t>
      </w:r>
      <w:r w:rsidR="00A40537">
        <w:rPr>
          <w:rFonts w:ascii="Times New Roman" w:hAnsi="Times New Roman"/>
          <w:sz w:val="28"/>
          <w:szCs w:val="28"/>
        </w:rPr>
        <w:lastRenderedPageBreak/>
        <w:t>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 xml:space="preserve">. Пример стартовой строки для ответа: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proofErr w:type="gramEnd"/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веб-серверы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образом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веб-приложения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proofErr w:type="gramStart"/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gramEnd"/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 отличают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>заголовки, используемые веб-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фильтром. Информацию по остальным заголовкам можно найти в 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Requ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e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s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t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for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E105E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E105E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proofErr w:type="gram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</w:rPr>
        <w:t>charset</w:t>
      </w:r>
      <w:proofErr w:type="spellEnd"/>
      <w:proofErr w:type="gramEnd"/>
      <w:r w:rsidR="00F37EC8" w:rsidRPr="00F37EC8">
        <w:rPr>
          <w:rFonts w:ascii="Times New Roman" w:hAnsi="Times New Roman"/>
          <w:i/>
          <w:sz w:val="28"/>
          <w:szCs w:val="28"/>
        </w:rPr>
        <w:t>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>, 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указанных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веб-фильтром происходит через веб-интерфейс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веб</w:t>
      </w:r>
      <w:r w:rsidR="00D716FD">
        <w:rPr>
          <w:rFonts w:ascii="Times New Roman" w:hAnsi="Times New Roman"/>
          <w:sz w:val="28"/>
          <w:szCs w:val="28"/>
        </w:rPr>
        <w:t>-фильтром</w:t>
      </w:r>
      <w:r>
        <w:rPr>
          <w:rFonts w:ascii="Times New Roman" w:hAnsi="Times New Roman"/>
          <w:sz w:val="28"/>
          <w:szCs w:val="28"/>
        </w:rPr>
        <w:t xml:space="preserve">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9F113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 w:rsidRPr="00EB587A">
        <w:rPr>
          <w:rFonts w:ascii="Times New Roman" w:hAnsi="Times New Roman"/>
          <w:sz w:val="28"/>
          <w:szCs w:val="28"/>
        </w:rPr>
        <w:t>.</w:t>
      </w:r>
      <w:r w:rsidR="00EB587A">
        <w:rPr>
          <w:rFonts w:ascii="Times New Roman" w:hAnsi="Times New Roman"/>
          <w:sz w:val="28"/>
          <w:szCs w:val="28"/>
        </w:rPr>
        <w:t xml:space="preserve"> Он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4740876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1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веб-фильтра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веб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веб-фильтра</w:t>
      </w:r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>устанавливает корневой сертификат веб-фильтра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веб-фильтром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 xml:space="preserve">-сервера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веб-сервера ресурс (веб-страницу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расшифровывает симметричный ключ, используя свой закрытый ключ. Затем шифрует контент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>раузер расшифровывает контент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веб-сервером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5408F6D" wp14:editId="58CB3039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веб-сервера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r w:rsidR="00FF1EE0">
        <w:rPr>
          <w:rFonts w:ascii="Times New Roman" w:hAnsi="Times New Roman"/>
          <w:sz w:val="28"/>
          <w:szCs w:val="28"/>
        </w:rPr>
        <w:t xml:space="preserve">веб-фильтром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605E808" wp14:editId="2BA32EE8">
            <wp:extent cx="4486246" cy="30562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3667" cy="306131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веб-фильтром запроса браузера к веб-серверу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Common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Subject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Alternative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>). Веб-фильтр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>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 xml:space="preserve">еб прокси-сервер делает запрос из шага 1 к веб-серверу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>ратно веб-серверу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 расшифровывает симметричный ключ, используя закрытую часть, и отправляет прокси-серверу контент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 расшифровывает контент при помощи симметричного ключа и затем шифрует сохраненный контент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>раузер расшифровывает контент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r w:rsidR="00EC3EC7">
        <w:rPr>
          <w:rFonts w:ascii="Times New Roman" w:hAnsi="Times New Roman"/>
          <w:sz w:val="28"/>
          <w:szCs w:val="28"/>
        </w:rPr>
        <w:t xml:space="preserve">веб-фильтра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4740877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2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ЯП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веб-фильтра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1E3841">
        <w:rPr>
          <w:rFonts w:ascii="Times New Roman" w:hAnsi="Times New Roman"/>
          <w:sz w:val="28"/>
          <w:szCs w:val="28"/>
        </w:rPr>
        <w:t>я реализации веб прокси-сервера:</w:t>
      </w:r>
    </w:p>
    <w:p w:rsidR="00F547EF" w:rsidRDefault="00C34624" w:rsidP="00F547EF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F547EF">
        <w:rPr>
          <w:rFonts w:ascii="Times New Roman" w:hAnsi="Times New Roman"/>
          <w:b/>
          <w:i/>
          <w:sz w:val="28"/>
          <w:szCs w:val="28"/>
          <w:lang w:val="en-US"/>
        </w:rPr>
        <w:t xml:space="preserve">Application Programming Interface </w:t>
      </w:r>
      <w:r w:rsidRPr="00F547EF">
        <w:rPr>
          <w:rFonts w:ascii="Times New Roman" w:hAnsi="Times New Roman"/>
          <w:b/>
          <w:sz w:val="28"/>
          <w:szCs w:val="28"/>
          <w:lang w:val="en-US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F547EF">
        <w:rPr>
          <w:rFonts w:ascii="Times New Roman" w:hAnsi="Times New Roman"/>
          <w:b/>
          <w:sz w:val="28"/>
          <w:szCs w:val="28"/>
          <w:lang w:val="en-US"/>
        </w:rPr>
        <w:t>)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>.</w:t>
      </w:r>
    </w:p>
    <w:p w:rsidR="007921AF" w:rsidRPr="00F547EF" w:rsidRDefault="00FF166A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ЯП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3E7C10" w:rsidRPr="00F547EF">
        <w:rPr>
          <w:rFonts w:ascii="Times New Roman" w:hAnsi="Times New Roman"/>
          <w:sz w:val="28"/>
          <w:szCs w:val="28"/>
        </w:rPr>
        <w:t>вленных на разных платформах (операционных системах (ОС)</w:t>
      </w:r>
      <w:r w:rsidR="008168A3" w:rsidRPr="00F547EF">
        <w:rPr>
          <w:rFonts w:ascii="Times New Roman" w:hAnsi="Times New Roman"/>
          <w:sz w:val="28"/>
          <w:szCs w:val="28"/>
        </w:rPr>
        <w:t>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>, являются кроссплатформенными.</w:t>
      </w:r>
    </w:p>
    <w:p w:rsidR="00F547EF" w:rsidRPr="00F547EF" w:rsidRDefault="007921AF" w:rsidP="00F547E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Безопасность среды исполнения.</w:t>
      </w:r>
    </w:p>
    <w:p w:rsidR="007921AF" w:rsidRPr="00F547EF" w:rsidRDefault="001251B3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 xml:space="preserve">Можно ограничивать часть используемых </w:t>
      </w:r>
      <w:r w:rsidR="00D62326" w:rsidRPr="00F547EF">
        <w:rPr>
          <w:rFonts w:ascii="Times New Roman" w:hAnsi="Times New Roman"/>
          <w:sz w:val="28"/>
          <w:szCs w:val="28"/>
        </w:rPr>
        <w:lastRenderedPageBreak/>
        <w:t>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льзуемой оперативной памяти (ОП)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</w:t>
      </w:r>
      <w:proofErr w:type="spellStart"/>
      <w:r w:rsidR="00F562C7" w:rsidRPr="00FD7231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 w:rsidRPr="00FD7231">
        <w:rPr>
          <w:rFonts w:ascii="Times New Roman" w:hAnsi="Times New Roman"/>
          <w:sz w:val="28"/>
          <w:szCs w:val="28"/>
        </w:rPr>
        <w:t>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реализации веб-сервера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sz w:val="28"/>
          <w:szCs w:val="28"/>
        </w:rPr>
        <w:t>представляет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970929">
        <w:rPr>
          <w:rFonts w:ascii="Times New Roman" w:hAnsi="Times New Roman"/>
          <w:sz w:val="28"/>
          <w:szCs w:val="28"/>
        </w:rPr>
        <w:t xml:space="preserve">реализацию спецификации </w:t>
      </w:r>
      <w:proofErr w:type="spellStart"/>
      <w:r w:rsidR="00970929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970929">
        <w:rPr>
          <w:rFonts w:ascii="Times New Roman" w:hAnsi="Times New Roman"/>
          <w:sz w:val="28"/>
          <w:szCs w:val="28"/>
        </w:rPr>
        <w:t xml:space="preserve">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 поддержку их жизненного цикла при помощи контейнера </w:t>
      </w:r>
      <w:proofErr w:type="spellStart"/>
      <w:r w:rsidR="00555DAD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55DAD">
        <w:rPr>
          <w:rFonts w:ascii="Times New Roman" w:hAnsi="Times New Roman"/>
          <w:sz w:val="28"/>
          <w:szCs w:val="28"/>
        </w:rPr>
        <w:t>.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sz w:val="28"/>
          <w:szCs w:val="28"/>
        </w:rPr>
        <w:t>Сервлет</w:t>
      </w:r>
      <w:proofErr w:type="spellEnd"/>
      <w:r w:rsidR="00F4626D">
        <w:rPr>
          <w:rFonts w:ascii="Times New Roman" w:hAnsi="Times New Roman"/>
          <w:sz w:val="28"/>
          <w:szCs w:val="28"/>
        </w:rPr>
        <w:t xml:space="preserve">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>етоды</w:t>
      </w:r>
      <w:r w:rsidR="00C2755A">
        <w:rPr>
          <w:rFonts w:ascii="Times New Roman" w:hAnsi="Times New Roman"/>
          <w:sz w:val="28"/>
          <w:szCs w:val="28"/>
        </w:rPr>
        <w:t>: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proofErr w:type="spellEnd"/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. Каждому </w:t>
      </w:r>
      <w:proofErr w:type="spellStart"/>
      <w:r w:rsidR="00AB4835">
        <w:rPr>
          <w:rFonts w:ascii="Times New Roman" w:hAnsi="Times New Roman"/>
          <w:sz w:val="28"/>
          <w:szCs w:val="28"/>
        </w:rPr>
        <w:t>сервлету</w:t>
      </w:r>
      <w:proofErr w:type="spellEnd"/>
      <w:r w:rsidR="00AB4835">
        <w:rPr>
          <w:rFonts w:ascii="Times New Roman" w:hAnsi="Times New Roman"/>
          <w:sz w:val="28"/>
          <w:szCs w:val="28"/>
        </w:rPr>
        <w:t xml:space="preserve">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</w:t>
      </w:r>
      <w:proofErr w:type="spellStart"/>
      <w:r w:rsidR="007301DE">
        <w:rPr>
          <w:rFonts w:ascii="Times New Roman" w:hAnsi="Times New Roman"/>
          <w:sz w:val="28"/>
          <w:szCs w:val="28"/>
        </w:rPr>
        <w:t>сервлета</w:t>
      </w:r>
      <w:proofErr w:type="spellEnd"/>
      <w:r w:rsidR="007301DE">
        <w:rPr>
          <w:rFonts w:ascii="Times New Roman" w:hAnsi="Times New Roman"/>
          <w:sz w:val="28"/>
          <w:szCs w:val="28"/>
        </w:rPr>
        <w:t xml:space="preserve">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proofErr w:type="spellStart"/>
      <w:r w:rsidR="0057476C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7476C">
        <w:rPr>
          <w:rFonts w:ascii="Times New Roman" w:hAnsi="Times New Roman"/>
          <w:sz w:val="28"/>
          <w:szCs w:val="28"/>
        </w:rPr>
        <w:t xml:space="preserve">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</w:t>
      </w:r>
      <w:proofErr w:type="spellStart"/>
      <w:r w:rsidR="00EC3C82">
        <w:rPr>
          <w:rFonts w:ascii="Times New Roman" w:hAnsi="Times New Roman"/>
          <w:sz w:val="28"/>
          <w:szCs w:val="28"/>
        </w:rPr>
        <w:t>сервлета</w:t>
      </w:r>
      <w:proofErr w:type="spellEnd"/>
      <w:r w:rsidR="00EC3C82">
        <w:rPr>
          <w:rFonts w:ascii="Times New Roman" w:hAnsi="Times New Roman"/>
          <w:sz w:val="28"/>
          <w:szCs w:val="28"/>
        </w:rPr>
        <w:t xml:space="preserve">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>, 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 xml:space="preserve">. Через объект ответа методы </w:t>
      </w:r>
      <w:proofErr w:type="spellStart"/>
      <w:r w:rsidR="000207D8">
        <w:rPr>
          <w:rFonts w:ascii="Times New Roman" w:hAnsi="Times New Roman"/>
          <w:sz w:val="28"/>
          <w:szCs w:val="28"/>
        </w:rPr>
        <w:t>сервлета</w:t>
      </w:r>
      <w:proofErr w:type="spellEnd"/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Контейнер </w:t>
      </w:r>
      <w:proofErr w:type="spellStart"/>
      <w:r>
        <w:rPr>
          <w:rFonts w:ascii="Times New Roman" w:hAnsi="Times New Roman"/>
          <w:sz w:val="28"/>
          <w:szCs w:val="28"/>
        </w:rPr>
        <w:t>сервлето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. Каждый запрос клиента обрабатывается в отдельном потоке. Принимая запрос, контейнер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 выбирает подходящий обработчик запроса (объект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A1DB5">
        <w:rPr>
          <w:rFonts w:ascii="Times New Roman" w:hAnsi="Times New Roman"/>
          <w:sz w:val="28"/>
          <w:szCs w:val="28"/>
        </w:rPr>
        <w:t>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427BF9">
        <w:rPr>
          <w:rFonts w:ascii="Times New Roman" w:hAnsi="Times New Roman"/>
          <w:sz w:val="28"/>
          <w:szCs w:val="28"/>
        </w:rPr>
        <w:t xml:space="preserve"> Если же подходящего </w:t>
      </w:r>
      <w:proofErr w:type="spellStart"/>
      <w:r w:rsidR="00427BF9">
        <w:rPr>
          <w:rFonts w:ascii="Times New Roman" w:hAnsi="Times New Roman"/>
          <w:sz w:val="28"/>
          <w:szCs w:val="28"/>
        </w:rPr>
        <w:t>сервлета</w:t>
      </w:r>
      <w:proofErr w:type="spellEnd"/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>
        <w:rPr>
          <w:rFonts w:ascii="Times New Roman" w:hAnsi="Times New Roman"/>
          <w:sz w:val="28"/>
          <w:szCs w:val="28"/>
        </w:rPr>
        <w:t xml:space="preserve"> будут обеспечивать </w:t>
      </w:r>
      <w:r w:rsidR="00641E33">
        <w:rPr>
          <w:rFonts w:ascii="Times New Roman" w:hAnsi="Times New Roman"/>
          <w:sz w:val="28"/>
          <w:szCs w:val="28"/>
        </w:rPr>
        <w:t>взаимодействие между веб-фильтром</w:t>
      </w:r>
      <w:r w:rsidR="0011481F">
        <w:rPr>
          <w:rFonts w:ascii="Times New Roman" w:hAnsi="Times New Roman"/>
          <w:sz w:val="28"/>
          <w:szCs w:val="28"/>
        </w:rPr>
        <w:t xml:space="preserve"> </w:t>
      </w:r>
      <w:r w:rsidR="00641E33">
        <w:rPr>
          <w:rFonts w:ascii="Times New Roman" w:hAnsi="Times New Roman"/>
          <w:sz w:val="28"/>
          <w:szCs w:val="28"/>
        </w:rPr>
        <w:t>и веб-консолью</w:t>
      </w:r>
      <w:r w:rsidR="0011481F">
        <w:rPr>
          <w:rFonts w:ascii="Times New Roman" w:hAnsi="Times New Roman"/>
          <w:sz w:val="28"/>
          <w:szCs w:val="28"/>
        </w:rPr>
        <w:t xml:space="preserve">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веб-фильтра, запус</w:t>
      </w:r>
      <w:r w:rsidR="0064572D">
        <w:rPr>
          <w:rFonts w:ascii="Times New Roman" w:hAnsi="Times New Roman"/>
          <w:sz w:val="28"/>
          <w:szCs w:val="28"/>
        </w:rPr>
        <w:t xml:space="preserve">к и остановка </w:t>
      </w:r>
      <w:r w:rsidR="000062E4">
        <w:rPr>
          <w:rFonts w:ascii="Times New Roman" w:hAnsi="Times New Roman"/>
          <w:sz w:val="28"/>
          <w:szCs w:val="28"/>
        </w:rPr>
        <w:t>прокси-серверов</w:t>
      </w:r>
      <w:r w:rsidR="00A84A12">
        <w:rPr>
          <w:rFonts w:ascii="Times New Roman" w:hAnsi="Times New Roman"/>
          <w:sz w:val="28"/>
          <w:szCs w:val="28"/>
        </w:rPr>
        <w:t>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641E33">
        <w:rPr>
          <w:rFonts w:ascii="Times New Roman" w:hAnsi="Times New Roman"/>
          <w:sz w:val="28"/>
          <w:szCs w:val="28"/>
        </w:rPr>
        <w:t xml:space="preserve"> </w:t>
      </w:r>
      <w:r w:rsidR="00343EF6">
        <w:rPr>
          <w:rFonts w:ascii="Times New Roman" w:hAnsi="Times New Roman"/>
          <w:sz w:val="28"/>
          <w:szCs w:val="28"/>
        </w:rPr>
        <w:t xml:space="preserve">использовать технологию </w:t>
      </w:r>
      <w:proofErr w:type="spellStart"/>
      <w:r w:rsidR="00343EF6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перенаправлять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сокеты</w:t>
      </w:r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r w:rsidR="006624C0">
        <w:rPr>
          <w:rFonts w:ascii="Times New Roman" w:hAnsi="Times New Roman"/>
          <w:sz w:val="28"/>
          <w:szCs w:val="28"/>
        </w:rPr>
        <w:t>Веб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4740878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3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веб-консоли управления веб-фильтром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веб-страницам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</w:t>
      </w:r>
      <w:proofErr w:type="spellStart"/>
      <w:r w:rsidR="00AF07AF">
        <w:rPr>
          <w:rFonts w:ascii="Times New Roman" w:hAnsi="Times New Roman"/>
          <w:sz w:val="28"/>
          <w:szCs w:val="28"/>
        </w:rPr>
        <w:t>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proofErr w:type="spellEnd"/>
      <w:r w:rsidR="00D13BFA">
        <w:rPr>
          <w:rFonts w:ascii="Times New Roman" w:hAnsi="Times New Roman"/>
          <w:sz w:val="28"/>
          <w:szCs w:val="28"/>
        </w:rPr>
        <w:t xml:space="preserve"> очень велико. Однако есть существенное отличие между этими двумя языками: </w:t>
      </w:r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 Последнее </w:t>
      </w:r>
      <w:r w:rsidR="00561E98">
        <w:rPr>
          <w:rFonts w:ascii="Times New Roman" w:hAnsi="Times New Roman"/>
          <w:sz w:val="28"/>
          <w:szCs w:val="28"/>
        </w:rPr>
        <w:lastRenderedPageBreak/>
        <w:t>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synchronous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nd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веб-серверу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веб-фильтра по таймеру, при сохранении и получении настроек, при включении и выключении веб-фильтра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 xml:space="preserve">-запросы будут обрабатываться на сервере </w:t>
      </w:r>
      <w:proofErr w:type="spellStart"/>
      <w:r w:rsidR="00EF7D9A">
        <w:rPr>
          <w:rFonts w:ascii="Times New Roman" w:hAnsi="Times New Roman"/>
          <w:sz w:val="28"/>
          <w:szCs w:val="28"/>
        </w:rPr>
        <w:t>сервлетами</w:t>
      </w:r>
      <w:proofErr w:type="spellEnd"/>
      <w:r w:rsidR="00EF7D9A">
        <w:rPr>
          <w:rFonts w:ascii="Times New Roman" w:hAnsi="Times New Roman"/>
          <w:sz w:val="28"/>
          <w:szCs w:val="28"/>
        </w:rPr>
        <w:t>.</w:t>
      </w:r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по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4" w:name="_Toc534740879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4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хранения настроек веб-фильтра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кроссплатформенной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 xml:space="preserve">.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>. Для первого режима работы требуется установка СУБД, которая является сервером в этой 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Java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Database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Connectivity</w:t>
      </w:r>
      <w:proofErr w:type="spellEnd"/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 xml:space="preserve">База данных </w:t>
      </w:r>
      <w:r w:rsidR="003F1290">
        <w:rPr>
          <w:rFonts w:ascii="Times New Roman" w:hAnsi="Times New Roman"/>
          <w:sz w:val="28"/>
          <w:szCs w:val="28"/>
        </w:rPr>
        <w:lastRenderedPageBreak/>
        <w:t>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5" w:name="_Toc534740880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веб-фильтра</w:t>
      </w:r>
      <w:bookmarkEnd w:id="25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>написания предыдущих глав работы сформировались требования к разрабатываемому веб-фильтру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>ильтрация контента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>озможность управления веб-фильтром через пользовательский интерфейс (веб-консоль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веб-фильтра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</w:t>
      </w:r>
      <w:r w:rsidR="00E94178">
        <w:rPr>
          <w:rFonts w:ascii="Times New Roman" w:hAnsi="Times New Roman"/>
          <w:sz w:val="28"/>
          <w:szCs w:val="28"/>
        </w:rPr>
        <w:t>производительности</w:t>
      </w:r>
      <w:r w:rsidR="00876063">
        <w:rPr>
          <w:rFonts w:ascii="Times New Roman" w:hAnsi="Times New Roman"/>
          <w:sz w:val="28"/>
          <w:szCs w:val="28"/>
        </w:rPr>
        <w:t xml:space="preserve"> разработанного веб-фильтра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4740881"/>
      <w:r>
        <w:rPr>
          <w:rFonts w:ascii="Times New Roman" w:hAnsi="Times New Roman"/>
          <w:i w:val="0"/>
        </w:rPr>
        <w:t>Проектирование</w:t>
      </w:r>
      <w:bookmarkEnd w:id="26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веб-фильтр состоит из двух частей: веб-сервер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Веб-сервер обрабатывает запросы от веб-консоли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>. Веб-сервер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перенаправляет операционная система. Так как одно из требований к веб-фильтру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сокеты</w:t>
      </w:r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веб-сервер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веб-фильтра</w:t>
      </w:r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веб-фильтра</w:t>
      </w:r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>На рисунке 6 показана иллюстрация двух основных компонентов веб-фильтра – веб-сервера и прокси-сервера. Прокси-сервер управляется при помощи веб-сервера, который в свою очередь обрабатывает запросы, поступающие от веб-консоли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веб-сервера и веб-консоли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 xml:space="preserve">Формат обмена данными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>Компонентами взаимодействия на сервере являются классы-</w:t>
      </w:r>
      <w:proofErr w:type="spellStart"/>
      <w:r w:rsidR="0090004A">
        <w:rPr>
          <w:rFonts w:ascii="Times New Roman" w:hAnsi="Times New Roman"/>
          <w:sz w:val="28"/>
          <w:szCs w:val="28"/>
        </w:rPr>
        <w:t>сервлеты</w:t>
      </w:r>
      <w:proofErr w:type="spellEnd"/>
      <w:r w:rsidR="00941C19">
        <w:rPr>
          <w:rFonts w:ascii="Times New Roman" w:hAnsi="Times New Roman"/>
          <w:sz w:val="28"/>
          <w:szCs w:val="28"/>
        </w:rPr>
        <w:t>:</w:t>
      </w:r>
    </w:p>
    <w:p w:rsidR="00D93CB2" w:rsidRPr="00D93CB2" w:rsidRDefault="00D93CB2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proofErr w:type="spellEnd"/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D93CB2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 xml:space="preserve">-запрос возвращает весь черный список. Через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Через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proofErr w:type="spellEnd"/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DC5BD5" w:rsidRPr="00D93CB2" w:rsidRDefault="00D822E9" w:rsidP="00D07D2E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, который загружается на клиент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proofErr w:type="spellEnd"/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lastRenderedPageBreak/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Pr="00D07D2E">
        <w:rPr>
          <w:rFonts w:ascii="Times New Roman" w:hAnsi="Times New Roman"/>
          <w:sz w:val="28"/>
          <w:szCs w:val="28"/>
        </w:rPr>
        <w:t xml:space="preserve">.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веб-фильтра.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proofErr w:type="spellEnd"/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proofErr w:type="spellEnd"/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proofErr w:type="spellEnd"/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proofErr w:type="spellEnd"/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сокета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сокетами</w:t>
      </w:r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15A93">
        <w:rPr>
          <w:rFonts w:ascii="Times New Roman" w:hAnsi="Times New Roman"/>
          <w:sz w:val="28"/>
          <w:szCs w:val="28"/>
        </w:rPr>
        <w:t xml:space="preserve"> и 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="005C4884">
        <w:rPr>
          <w:rFonts w:ascii="Times New Roman" w:hAnsi="Times New Roman"/>
          <w:sz w:val="28"/>
          <w:szCs w:val="28"/>
        </w:rPr>
        <w:t>сервлетах</w:t>
      </w:r>
      <w:proofErr w:type="spellEnd"/>
      <w:r w:rsidR="002F77F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proofErr w:type="spellEnd"/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proofErr w:type="spellEnd"/>
      <w:r w:rsidR="000C43CB">
        <w:rPr>
          <w:rFonts w:ascii="Times New Roman" w:hAnsi="Times New Roman"/>
          <w:i/>
          <w:sz w:val="28"/>
          <w:szCs w:val="28"/>
        </w:rPr>
        <w:t>s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proofErr w:type="spellEnd"/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скрипты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>: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lastRenderedPageBreak/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скрипт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возвращается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удалении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скрипта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веб-фильтра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lastRenderedPageBreak/>
        <w:t xml:space="preserve">Скрипт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веб-фильтр запущен. Код 500 возвращается, если </w:t>
      </w:r>
      <w:r w:rsidR="00073017" w:rsidRPr="007830D1">
        <w:rPr>
          <w:rFonts w:ascii="Times New Roman" w:hAnsi="Times New Roman"/>
          <w:sz w:val="28"/>
          <w:szCs w:val="28"/>
        </w:rPr>
        <w:t>веб-фильтр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классы-</w:t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клиентские скрипты</w:t>
      </w:r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646650">
        <w:rPr>
          <w:rFonts w:ascii="Times New Roman" w:hAnsi="Times New Roman"/>
          <w:sz w:val="28"/>
          <w:szCs w:val="28"/>
        </w:rPr>
        <w:t>метод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веб-сервера</w:t>
      </w:r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веб-</w:t>
      </w:r>
      <w:r w:rsidR="00494600">
        <w:rPr>
          <w:rFonts w:ascii="Times New Roman" w:hAnsi="Times New Roman"/>
          <w:sz w:val="28"/>
          <w:szCs w:val="28"/>
        </w:rPr>
        <w:t>сервера</w:t>
      </w:r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r w:rsidR="005321CC" w:rsidRPr="005321CC">
        <w:rPr>
          <w:rFonts w:ascii="Times New Roman" w:hAnsi="Times New Roman"/>
          <w:sz w:val="28"/>
          <w:szCs w:val="28"/>
        </w:rPr>
        <w:t>сокетов</w:t>
      </w:r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proofErr w:type="spellEnd"/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proofErr w:type="spellEnd"/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proofErr w:type="spellStart"/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proofErr w:type="spellEnd"/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proofErr w:type="spellStart"/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proofErr w:type="spellStart"/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>, и также происходит классификация контента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веб-фильтра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WebRequest</w:t>
      </w:r>
      <w:proofErr w:type="spellEnd"/>
      <w:r w:rsidR="00E26155" w:rsidRPr="00482ED9">
        <w:rPr>
          <w:rFonts w:ascii="Times New Roman" w:hAnsi="Times New Roman"/>
          <w:i/>
          <w:sz w:val="28"/>
          <w:szCs w:val="28"/>
          <w:u w:val="single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WebResponse</w:t>
      </w:r>
      <w:proofErr w:type="spellEnd"/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>ах и ответах</w:t>
      </w:r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 xml:space="preserve">На рисунке 9 показана диаграмма </w:t>
      </w:r>
      <w:r w:rsidR="00092C90">
        <w:rPr>
          <w:rFonts w:ascii="Times New Roman" w:hAnsi="Times New Roman"/>
          <w:sz w:val="28"/>
          <w:szCs w:val="28"/>
        </w:rPr>
        <w:t xml:space="preserve">последовательности веб-фильтра в нотации </w:t>
      </w:r>
      <w:r w:rsidR="00092C90">
        <w:rPr>
          <w:rFonts w:ascii="Times New Roman" w:hAnsi="Times New Roman"/>
          <w:i/>
          <w:sz w:val="28"/>
          <w:szCs w:val="28"/>
          <w:lang w:val="en-US"/>
        </w:rPr>
        <w:t>UML</w:t>
      </w:r>
      <w:r w:rsidR="00092C90">
        <w:rPr>
          <w:rFonts w:ascii="Times New Roman" w:hAnsi="Times New Roman"/>
          <w:sz w:val="28"/>
          <w:szCs w:val="28"/>
        </w:rPr>
        <w:t>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веб-фильтра</w:t>
      </w:r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 содержит запрещенный контент (на основании данных классификации)</w:t>
      </w:r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451347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662305"/>
            <wp:effectExtent l="0" t="0" r="6985" b="444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hostInBlacklist.jpg"/>
                    <pic:cNvPicPr/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662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разрабатываемому</w:t>
      </w:r>
      <w:r w:rsidR="00066CE1">
        <w:rPr>
          <w:rFonts w:ascii="Times New Roman" w:hAnsi="Times New Roman"/>
          <w:sz w:val="28"/>
          <w:szCs w:val="28"/>
        </w:rPr>
        <w:t xml:space="preserve"> веб-фильтру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веб-фильтром через пользовательский интерфейс (веб-консоль) – </w:t>
      </w:r>
      <w:r w:rsidR="00511B7C">
        <w:rPr>
          <w:rFonts w:ascii="Times New Roman" w:eastAsia="Times New Roman" w:hAnsi="Times New Roman"/>
          <w:sz w:val="28"/>
          <w:szCs w:val="28"/>
        </w:rPr>
        <w:t>был спроектирован пользовательский и</w:t>
      </w:r>
      <w:r w:rsidR="00FF1F0C">
        <w:rPr>
          <w:rFonts w:ascii="Times New Roman" w:eastAsia="Times New Roman" w:hAnsi="Times New Roman"/>
          <w:sz w:val="28"/>
          <w:szCs w:val="28"/>
        </w:rPr>
        <w:t>нтерфейс веб-консоли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веб-фильтра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скрипт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proofErr w:type="spellStart"/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r w:rsidR="005940E2">
        <w:rPr>
          <w:rFonts w:ascii="Times New Roman" w:hAnsi="Times New Roman"/>
          <w:sz w:val="28"/>
          <w:szCs w:val="28"/>
        </w:rPr>
        <w:t>, про который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странице настроек располагаются настройки веб-фильтра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веб-сервер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 xml:space="preserve">-адрес.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FB3D8D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725FA1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5321CC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4740882"/>
      <w:r>
        <w:rPr>
          <w:rFonts w:ascii="Times New Roman" w:hAnsi="Times New Roman"/>
          <w:i w:val="0"/>
        </w:rPr>
        <w:lastRenderedPageBreak/>
        <w:t>Разработка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веб-фильтра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веб-фильтра (веб-консоли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9F0C27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у веб-фильтра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можно </w:t>
      </w:r>
      <w:r>
        <w:rPr>
          <w:rFonts w:ascii="Times New Roman" w:eastAsia="Times New Roman" w:hAnsi="Times New Roman"/>
          <w:sz w:val="28"/>
          <w:szCs w:val="28"/>
        </w:rPr>
        <w:t>поделить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на несколько этапов:</w:t>
      </w:r>
    </w:p>
    <w:p w:rsidR="00A8512F" w:rsidRPr="009F0C27" w:rsidRDefault="005535D2" w:rsidP="00A8512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>
        <w:rPr>
          <w:rFonts w:ascii="Times New Roman" w:eastAsia="Times New Roman" w:hAnsi="Times New Roman"/>
          <w:sz w:val="28"/>
          <w:szCs w:val="28"/>
        </w:rPr>
        <w:t>а первом этапе проводилась р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>азработка общего каркаса веб-фильтра в виде</w:t>
      </w:r>
      <w:r w:rsidR="00965CCE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12247E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>
        <w:rPr>
          <w:rFonts w:ascii="Times New Roman" w:eastAsia="Times New Roman" w:hAnsi="Times New Roman"/>
          <w:sz w:val="28"/>
          <w:szCs w:val="28"/>
        </w:rPr>
        <w:t>-сокетов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в многопоточном режиме.</w:t>
      </w:r>
      <w:r w:rsidR="00A8512F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На данном этапе было реализовано простое пропускание </w:t>
      </w:r>
      <w:r w:rsidR="00A8512F" w:rsidRPr="00843C0C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>-трафика между веб-сервером и браузером через веб-фильтр с испо</w:t>
      </w:r>
      <w:r w:rsidR="00965CCE">
        <w:rPr>
          <w:rFonts w:ascii="Times New Roman" w:eastAsia="Times New Roman" w:hAnsi="Times New Roman"/>
          <w:sz w:val="28"/>
          <w:szCs w:val="28"/>
        </w:rPr>
        <w:t xml:space="preserve">льзованием </w:t>
      </w:r>
      <w:proofErr w:type="spellStart"/>
      <w:r w:rsidR="00965CCE">
        <w:rPr>
          <w:rFonts w:ascii="Times New Roman" w:eastAsia="Times New Roman" w:hAnsi="Times New Roman"/>
          <w:sz w:val="28"/>
          <w:szCs w:val="28"/>
        </w:rPr>
        <w:t>многопоточности</w:t>
      </w:r>
      <w:proofErr w:type="spellEnd"/>
      <w:r w:rsidR="00965CCE">
        <w:rPr>
          <w:rFonts w:ascii="Times New Roman" w:eastAsia="Times New Roman" w:hAnsi="Times New Roman"/>
          <w:sz w:val="28"/>
          <w:szCs w:val="28"/>
        </w:rPr>
        <w:t xml:space="preserve"> –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 w:rsidR="00CE2B88">
        <w:rPr>
          <w:rFonts w:ascii="Times New Roman" w:eastAsia="Times New Roman" w:hAnsi="Times New Roman"/>
          <w:sz w:val="28"/>
          <w:szCs w:val="28"/>
        </w:rPr>
        <w:t>а выполнялся в отдельном потоке;</w:t>
      </w:r>
    </w:p>
    <w:p w:rsidR="005535D2" w:rsidRDefault="005535D2" w:rsidP="00C81EF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втором этапе проводилась р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азработка серверной части веб-фильтра с </w:t>
      </w:r>
      <w:r w:rsidR="008F5FF0">
        <w:rPr>
          <w:rFonts w:ascii="Times New Roman" w:eastAsia="Times New Roman" w:hAnsi="Times New Roman"/>
          <w:sz w:val="28"/>
          <w:szCs w:val="28"/>
        </w:rPr>
        <w:t>использованием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технологи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Pr="00244C8E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Pr="00244C8E">
        <w:rPr>
          <w:rFonts w:ascii="Times New Roman" w:eastAsia="Times New Roman" w:hAnsi="Times New Roman"/>
          <w:i/>
          <w:sz w:val="28"/>
          <w:szCs w:val="28"/>
        </w:rPr>
        <w:t>Servlets</w:t>
      </w:r>
      <w:proofErr w:type="spellEnd"/>
      <w:r w:rsidRPr="00244C8E">
        <w:rPr>
          <w:rFonts w:ascii="Times New Roman" w:eastAsia="Times New Roman" w:hAnsi="Times New Roman"/>
          <w:sz w:val="28"/>
          <w:szCs w:val="28"/>
        </w:rPr>
        <w:t xml:space="preserve"> и </w:t>
      </w:r>
      <w:r>
        <w:rPr>
          <w:rFonts w:ascii="Times New Roman" w:eastAsia="Times New Roman" w:hAnsi="Times New Roman"/>
          <w:sz w:val="28"/>
          <w:szCs w:val="28"/>
        </w:rPr>
        <w:t xml:space="preserve">библиотеки для создания веб-сервера </w:t>
      </w:r>
      <w:proofErr w:type="spellStart"/>
      <w:r w:rsidRPr="00244C8E">
        <w:rPr>
          <w:rFonts w:ascii="Times New Roman" w:eastAsia="Times New Roman" w:hAnsi="Times New Roman"/>
          <w:i/>
          <w:sz w:val="28"/>
          <w:szCs w:val="28"/>
        </w:rPr>
        <w:t>Jetty</w:t>
      </w:r>
      <w:proofErr w:type="spellEnd"/>
      <w:r w:rsidR="00C81EFF" w:rsidRPr="00C81EFF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9.4.</w:t>
      </w:r>
      <w:proofErr w:type="gramStart"/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10.v</w:t>
      </w:r>
      <w:proofErr w:type="gramEnd"/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20180503</w:t>
      </w:r>
      <w:r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ом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и помощи веб-консоли</w:t>
      </w:r>
      <w:r w:rsidR="008F5FF0">
        <w:rPr>
          <w:rFonts w:ascii="Times New Roman" w:eastAsia="Times New Roman" w:hAnsi="Times New Roman"/>
          <w:sz w:val="28"/>
          <w:szCs w:val="28"/>
        </w:rPr>
        <w:t xml:space="preserve"> на серверной стороне</w:t>
      </w:r>
      <w:r>
        <w:rPr>
          <w:rFonts w:ascii="Times New Roman" w:eastAsia="Times New Roman" w:hAnsi="Times New Roman"/>
          <w:sz w:val="28"/>
          <w:szCs w:val="28"/>
        </w:rPr>
        <w:t>. Были реализованы такие функциональности, как запуск и остановк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>
        <w:rPr>
          <w:rFonts w:ascii="Times New Roman" w:eastAsia="Times New Roman" w:hAnsi="Times New Roman"/>
          <w:sz w:val="28"/>
          <w:szCs w:val="28"/>
        </w:rPr>
        <w:t>добавление</w:t>
      </w:r>
      <w:r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2C3467" w:rsidRPr="00F2796D" w:rsidRDefault="002C3467" w:rsidP="00481E5B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F2796D">
        <w:rPr>
          <w:rFonts w:ascii="Times New Roman" w:eastAsia="Times New Roman" w:hAnsi="Times New Roman"/>
          <w:sz w:val="28"/>
          <w:szCs w:val="28"/>
        </w:rPr>
        <w:t xml:space="preserve">на третьем этапе проводилась разработка компонентов, отвечающих за работу с базой данных </w:t>
      </w:r>
      <w:r w:rsidRPr="00F2796D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481E5B">
        <w:rPr>
          <w:rFonts w:ascii="Times New Roman" w:eastAsia="Times New Roman" w:hAnsi="Times New Roman"/>
          <w:i/>
          <w:sz w:val="28"/>
          <w:szCs w:val="28"/>
        </w:rPr>
        <w:t>1.4.197</w:t>
      </w:r>
      <w:r w:rsidRPr="00F2796D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 xml:space="preserve"> для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>написан код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Pr="00F2796D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операций с данными таблицами;</w:t>
      </w:r>
    </w:p>
    <w:p w:rsidR="00A8512F" w:rsidRDefault="00F2796D" w:rsidP="00EC6361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четвертом этапе проводилась р</w:t>
      </w:r>
      <w:r w:rsidRPr="00843C0C">
        <w:rPr>
          <w:rFonts w:ascii="Times New Roman" w:eastAsia="Times New Roman" w:hAnsi="Times New Roman"/>
          <w:sz w:val="28"/>
          <w:szCs w:val="28"/>
        </w:rPr>
        <w:t>азработка</w:t>
      </w:r>
      <w:r>
        <w:rPr>
          <w:rFonts w:ascii="Times New Roman" w:eastAsia="Times New Roman" w:hAnsi="Times New Roman"/>
          <w:sz w:val="28"/>
          <w:szCs w:val="28"/>
        </w:rPr>
        <w:t xml:space="preserve"> клиентской части веб-фильтра – </w:t>
      </w:r>
      <w:r w:rsidRPr="00843C0C">
        <w:rPr>
          <w:rFonts w:ascii="Times New Roman" w:eastAsia="Times New Roman" w:hAnsi="Times New Roman"/>
          <w:sz w:val="28"/>
          <w:szCs w:val="28"/>
        </w:rPr>
        <w:t>веб-интерфейс</w:t>
      </w:r>
      <w:r>
        <w:rPr>
          <w:rFonts w:ascii="Times New Roman" w:eastAsia="Times New Roman" w:hAnsi="Times New Roman"/>
          <w:sz w:val="28"/>
          <w:szCs w:val="28"/>
        </w:rPr>
        <w:t xml:space="preserve">а для управления контент-фильтром – </w:t>
      </w:r>
      <w:r w:rsidRPr="00843C0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JavaScript</w:t>
      </w:r>
      <w:proofErr w:type="spellEnd"/>
      <w:r w:rsidRPr="00843C0C">
        <w:rPr>
          <w:rFonts w:ascii="Times New Roman" w:eastAsia="Times New Roman" w:hAnsi="Times New Roman"/>
          <w:sz w:val="28"/>
          <w:szCs w:val="28"/>
        </w:rPr>
        <w:t xml:space="preserve">, библиотек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jQuery</w:t>
      </w:r>
      <w:proofErr w:type="spellEnd"/>
      <w:r w:rsidR="00CE2B88" w:rsidRPr="00CE2B88">
        <w:rPr>
          <w:rFonts w:ascii="Times New Roman" w:eastAsia="Times New Roman" w:hAnsi="Times New Roman"/>
          <w:sz w:val="28"/>
          <w:szCs w:val="28"/>
        </w:rPr>
        <w:t xml:space="preserve"> </w:t>
      </w:r>
      <w:r w:rsidR="00CE2B88" w:rsidRPr="00CE2B88">
        <w:rPr>
          <w:rFonts w:ascii="Times New Roman" w:eastAsia="Times New Roman" w:hAnsi="Times New Roman"/>
          <w:sz w:val="28"/>
          <w:szCs w:val="28"/>
        </w:rPr>
        <w:lastRenderedPageBreak/>
        <w:t>[</w:t>
      </w:r>
      <w:r w:rsidR="007624C8">
        <w:rPr>
          <w:rFonts w:ascii="Times New Roman" w:eastAsia="Times New Roman" w:hAnsi="Times New Roman"/>
          <w:sz w:val="28"/>
          <w:szCs w:val="28"/>
        </w:rPr>
        <w:t>20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EC6361">
        <w:rPr>
          <w:rFonts w:ascii="Times New Roman" w:eastAsia="Times New Roman" w:hAnsi="Times New Roman"/>
          <w:i/>
          <w:sz w:val="28"/>
          <w:szCs w:val="28"/>
        </w:rPr>
        <w:t>3.3.1</w:t>
      </w:r>
      <w:r w:rsidRPr="00EC6361">
        <w:rPr>
          <w:rFonts w:ascii="Times New Roman" w:eastAsia="Times New Roman" w:hAnsi="Times New Roman"/>
          <w:sz w:val="28"/>
          <w:szCs w:val="28"/>
        </w:rPr>
        <w:t>,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Bootstrap</w:t>
      </w:r>
      <w:proofErr w:type="spellEnd"/>
      <w:r w:rsidR="00CE2B88" w:rsidRPr="00CE2B8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[</w:t>
      </w:r>
      <w:r w:rsidR="007624C8">
        <w:rPr>
          <w:rFonts w:ascii="Times New Roman" w:eastAsia="Times New Roman" w:hAnsi="Times New Roman"/>
          <w:sz w:val="28"/>
          <w:szCs w:val="28"/>
        </w:rPr>
        <w:t>21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>
        <w:rPr>
          <w:rFonts w:ascii="Times New Roman" w:eastAsia="Times New Roman" w:hAnsi="Times New Roman"/>
          <w:i/>
          <w:sz w:val="28"/>
          <w:szCs w:val="28"/>
        </w:rPr>
        <w:t>4</w:t>
      </w:r>
      <w:r>
        <w:rPr>
          <w:rFonts w:ascii="Times New Roman" w:eastAsia="Times New Roman" w:hAnsi="Times New Roman"/>
          <w:sz w:val="28"/>
          <w:szCs w:val="28"/>
        </w:rPr>
        <w:t xml:space="preserve"> и примен</w:t>
      </w:r>
      <w:r w:rsidRPr="00843C0C">
        <w:rPr>
          <w:rFonts w:ascii="Times New Roman" w:eastAsia="Times New Roman" w:hAnsi="Times New Roman"/>
          <w:sz w:val="28"/>
          <w:szCs w:val="28"/>
        </w:rPr>
        <w:t>е</w:t>
      </w:r>
      <w:r>
        <w:rPr>
          <w:rFonts w:ascii="Times New Roman" w:eastAsia="Times New Roman" w:hAnsi="Times New Roman"/>
          <w:sz w:val="28"/>
          <w:szCs w:val="28"/>
        </w:rPr>
        <w:t>н</w:t>
      </w:r>
      <w:r w:rsidRPr="00843C0C"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>е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м технологии </w:t>
      </w:r>
      <w:r w:rsidRPr="00D36483">
        <w:rPr>
          <w:rFonts w:ascii="Times New Roman" w:eastAsia="Times New Roman" w:hAnsi="Times New Roman"/>
          <w:i/>
          <w:sz w:val="28"/>
          <w:szCs w:val="28"/>
        </w:rPr>
        <w:t>AJAX</w:t>
      </w:r>
      <w:r w:rsidRPr="00843C0C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На данном этапе были сделаны страницы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скриптами</w:t>
      </w:r>
      <w:r w:rsidR="00903D8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>
        <w:rPr>
          <w:rFonts w:ascii="Times New Roman" w:eastAsia="Times New Roman" w:hAnsi="Times New Roman"/>
          <w:sz w:val="28"/>
          <w:szCs w:val="28"/>
        </w:rPr>
        <w:t>: страница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>
        <w:rPr>
          <w:rFonts w:ascii="Times New Roman" w:eastAsia="Times New Roman" w:hAnsi="Times New Roman"/>
          <w:sz w:val="28"/>
          <w:szCs w:val="28"/>
        </w:rPr>
        <w:t>о классификации контента запрашиваемой страницы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E62F4F" w:rsidRDefault="00CE2B88" w:rsidP="004D27A4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пятом этапе проводилась р</w:t>
      </w:r>
      <w:r w:rsidRPr="009B6593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9B6593">
        <w:rPr>
          <w:rFonts w:ascii="Times New Roman" w:eastAsia="Times New Roman" w:hAnsi="Times New Roman"/>
          <w:sz w:val="28"/>
          <w:szCs w:val="28"/>
        </w:rPr>
        <w:t>, отвечающих за обучение классификатора, разбор, обработку (</w:t>
      </w:r>
      <w:proofErr w:type="spellStart"/>
      <w:r w:rsidRPr="009B6593">
        <w:rPr>
          <w:rFonts w:ascii="Times New Roman" w:eastAsia="Times New Roman" w:hAnsi="Times New Roman"/>
          <w:sz w:val="28"/>
          <w:szCs w:val="28"/>
        </w:rPr>
        <w:t>стемминг</w:t>
      </w:r>
      <w:proofErr w:type="spellEnd"/>
      <w:r w:rsidRPr="009B6593">
        <w:rPr>
          <w:rFonts w:ascii="Times New Roman" w:eastAsia="Times New Roman" w:hAnsi="Times New Roman"/>
          <w:sz w:val="28"/>
          <w:szCs w:val="28"/>
        </w:rPr>
        <w:t>) и классификацию текста.</w:t>
      </w:r>
      <w:r>
        <w:rPr>
          <w:rFonts w:ascii="Times New Roman" w:eastAsia="Times New Roman" w:hAnsi="Times New Roman"/>
          <w:sz w:val="28"/>
          <w:szCs w:val="28"/>
        </w:rPr>
        <w:t xml:space="preserve"> На данном этапе был реализован байесовский классификатор, на вход которому подается список обработанных слов (текст страницы) и который возвращает </w:t>
      </w:r>
      <w:r w:rsidR="004D27A4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>
        <w:rPr>
          <w:rFonts w:ascii="Times New Roman" w:eastAsia="Times New Roman" w:hAnsi="Times New Roman"/>
          <w:sz w:val="28"/>
          <w:szCs w:val="28"/>
        </w:rPr>
        <w:t xml:space="preserve">. Также были реализованы компоненты, которые предварительно обрабатывают слова </w:t>
      </w:r>
      <w:r w:rsidR="00BE28B0">
        <w:rPr>
          <w:rFonts w:ascii="Times New Roman" w:eastAsia="Times New Roman" w:hAnsi="Times New Roman"/>
          <w:sz w:val="28"/>
          <w:szCs w:val="28"/>
        </w:rPr>
        <w:t>с использованием</w:t>
      </w:r>
      <w:r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proofErr w:type="spellEnd"/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Pr="00657C88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proofErr w:type="spellEnd"/>
      <w:r w:rsidR="004D27A4" w:rsidRP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[</w:t>
      </w:r>
      <w:r w:rsidR="005F4754">
        <w:rPr>
          <w:rFonts w:ascii="Times New Roman" w:eastAsia="Times New Roman" w:hAnsi="Times New Roman"/>
          <w:sz w:val="28"/>
          <w:szCs w:val="28"/>
        </w:rPr>
        <w:t>2</w:t>
      </w:r>
      <w:r w:rsidR="007624C8" w:rsidRPr="007624C8">
        <w:rPr>
          <w:rFonts w:ascii="Times New Roman" w:eastAsia="Times New Roman" w:hAnsi="Times New Roman"/>
          <w:sz w:val="28"/>
          <w:szCs w:val="28"/>
        </w:rPr>
        <w:t>2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]</w:t>
      </w:r>
      <w:r w:rsidR="00627F73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>
        <w:rPr>
          <w:rFonts w:ascii="Times New Roman" w:eastAsia="Times New Roman" w:hAnsi="Times New Roman"/>
          <w:sz w:val="28"/>
          <w:szCs w:val="28"/>
        </w:rPr>
        <w:t xml:space="preserve">. Исходный код класса, содержащего </w:t>
      </w:r>
      <w:r w:rsidR="0004445D">
        <w:rPr>
          <w:rFonts w:ascii="Times New Roman" w:eastAsia="Times New Roman" w:hAnsi="Times New Roman"/>
          <w:sz w:val="28"/>
          <w:szCs w:val="28"/>
        </w:rPr>
        <w:t>метод классификации и метод обучения классификатора, приведен в приложении А</w:t>
      </w:r>
      <w:r w:rsidR="00143261">
        <w:rPr>
          <w:rFonts w:ascii="Times New Roman" w:eastAsia="Times New Roman" w:hAnsi="Times New Roman"/>
          <w:sz w:val="28"/>
          <w:szCs w:val="28"/>
        </w:rPr>
        <w:t xml:space="preserve">. Данные для обучения берутся из файлов, которые должны располагаться в директории </w:t>
      </w:r>
      <w:r w:rsidR="00143261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A1F42">
        <w:rPr>
          <w:rFonts w:ascii="Times New Roman" w:eastAsia="Times New Roman" w:hAnsi="Times New Roman"/>
          <w:sz w:val="28"/>
          <w:szCs w:val="28"/>
        </w:rPr>
        <w:t>. Название файла интерпретируется веб-фильтром как название категории.</w:t>
      </w:r>
      <w:r w:rsidR="00561CB6">
        <w:rPr>
          <w:rFonts w:ascii="Times New Roman" w:eastAsia="Times New Roman" w:hAnsi="Times New Roman"/>
          <w:sz w:val="28"/>
          <w:szCs w:val="28"/>
        </w:rPr>
        <w:t xml:space="preserve"> Внутри файла должны располагаться ключевые слова для данной категории по одному слову на строку</w:t>
      </w:r>
      <w:r w:rsidR="004D27A4">
        <w:rPr>
          <w:rFonts w:ascii="Times New Roman" w:eastAsia="Times New Roman" w:hAnsi="Times New Roman"/>
          <w:sz w:val="28"/>
          <w:szCs w:val="28"/>
        </w:rPr>
        <w:t>;</w:t>
      </w:r>
    </w:p>
    <w:p w:rsidR="00541160" w:rsidRPr="003527A7" w:rsidRDefault="00A57351" w:rsidP="003527A7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шестом этапе проводилась р</w:t>
      </w:r>
      <w:r w:rsidRPr="00E51290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E51290">
        <w:rPr>
          <w:rFonts w:ascii="Times New Roman" w:eastAsia="Times New Roman" w:hAnsi="Times New Roman"/>
          <w:sz w:val="28"/>
          <w:szCs w:val="28"/>
        </w:rPr>
        <w:t>, предназначенных для генерации поддельных сертификатов</w:t>
      </w:r>
      <w:r>
        <w:rPr>
          <w:rFonts w:ascii="Times New Roman" w:eastAsia="Times New Roman" w:hAnsi="Times New Roman"/>
          <w:sz w:val="28"/>
          <w:szCs w:val="28"/>
        </w:rPr>
        <w:t xml:space="preserve"> формата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283A32">
        <w:rPr>
          <w:rFonts w:ascii="Times New Roman" w:eastAsia="Times New Roman" w:hAnsi="Times New Roman"/>
          <w:i/>
          <w:sz w:val="28"/>
          <w:szCs w:val="28"/>
        </w:rPr>
        <w:t>.</w:t>
      </w:r>
      <w:r w:rsidRPr="00915614">
        <w:rPr>
          <w:rFonts w:ascii="Times New Roman" w:eastAsia="Times New Roman" w:hAnsi="Times New Roman"/>
          <w:i/>
          <w:sz w:val="28"/>
          <w:szCs w:val="28"/>
        </w:rPr>
        <w:t>509</w:t>
      </w:r>
      <w:r w:rsidRPr="00FD30F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обработки процедуры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хэндшейков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в протоколе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Pr="00E51290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Для разработки использовалась криптографическая библиотека </w:t>
      </w:r>
      <w:proofErr w:type="spellStart"/>
      <w:r w:rsidRPr="00916F42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proofErr w:type="spellEnd"/>
      <w:r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Pr="00A57351">
        <w:rPr>
          <w:rFonts w:ascii="Times New Roman" w:eastAsia="Times New Roman" w:hAnsi="Times New Roman"/>
          <w:sz w:val="28"/>
          <w:szCs w:val="28"/>
        </w:rPr>
        <w:t>[</w:t>
      </w:r>
      <w:r w:rsidR="00811A74">
        <w:rPr>
          <w:rFonts w:ascii="Times New Roman" w:eastAsia="Times New Roman" w:hAnsi="Times New Roman"/>
          <w:sz w:val="28"/>
          <w:szCs w:val="28"/>
        </w:rPr>
        <w:t>2</w:t>
      </w:r>
      <w:r w:rsidR="007624C8" w:rsidRPr="00D57414">
        <w:rPr>
          <w:rFonts w:ascii="Times New Roman" w:eastAsia="Times New Roman" w:hAnsi="Times New Roman"/>
          <w:sz w:val="28"/>
          <w:szCs w:val="28"/>
        </w:rPr>
        <w:t>3</w:t>
      </w:r>
      <w:r w:rsidRPr="00A57351">
        <w:rPr>
          <w:rFonts w:ascii="Times New Roman" w:eastAsia="Times New Roman" w:hAnsi="Times New Roman"/>
          <w:sz w:val="28"/>
          <w:szCs w:val="28"/>
        </w:rPr>
        <w:t>]</w:t>
      </w:r>
      <w:r w:rsidR="00811A74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49</w:t>
      </w:r>
      <w:r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Pr="00894C93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кси-сервер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были добавлены в веб-консоль.</w:t>
      </w: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8" w:name="_Toc534740883"/>
      <w:r>
        <w:rPr>
          <w:rFonts w:ascii="Times New Roman" w:hAnsi="Times New Roman"/>
          <w:i w:val="0"/>
        </w:rPr>
        <w:lastRenderedPageBreak/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8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веб-фильтра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8D69CF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E127F0">
        <w:rPr>
          <w:rFonts w:ascii="Times New Roman" w:hAnsi="Times New Roman"/>
          <w:sz w:val="28"/>
          <w:szCs w:val="28"/>
        </w:rPr>
        <w:t xml:space="preserve"> загрузки веб-страницы, </w:t>
      </w:r>
      <w:r w:rsidR="00C11C63">
        <w:rPr>
          <w:rFonts w:ascii="Times New Roman" w:hAnsi="Times New Roman"/>
          <w:sz w:val="28"/>
          <w:szCs w:val="28"/>
        </w:rPr>
        <w:t>с использованием веб-фильтра</w:t>
      </w:r>
      <w:r w:rsidR="00E127F0">
        <w:rPr>
          <w:rFonts w:ascii="Times New Roman" w:hAnsi="Times New Roman"/>
          <w:sz w:val="28"/>
          <w:szCs w:val="28"/>
        </w:rPr>
        <w:t xml:space="preserve">,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веб-страницы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915900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E046C9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веб-страниц</w:t>
      </w:r>
      <w:r w:rsidR="0076630B">
        <w:rPr>
          <w:rFonts w:ascii="Times New Roman" w:hAnsi="Times New Roman"/>
          <w:sz w:val="28"/>
          <w:szCs w:val="28"/>
        </w:rPr>
        <w:t xml:space="preserve">ы и </w:t>
      </w: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C46289" w:rsidRDefault="00C83CD0" w:rsidP="0014367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и написаны юнит-тесты</w:t>
      </w:r>
      <w:r w:rsidR="004F216C">
        <w:rPr>
          <w:rFonts w:ascii="Times New Roman" w:hAnsi="Times New Roman"/>
          <w:sz w:val="28"/>
          <w:szCs w:val="28"/>
        </w:rPr>
        <w:t xml:space="preserve">, которые делали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>. В одном случае запросы делались без использования веб-фильтра, а в другом случае использовался веб-фильтр, причем в двух режимах: с кэшированием сертификатов и без кэширования.</w:t>
      </w:r>
      <w:r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Замеры времени загрузки страницы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334"/>
        <w:gridCol w:w="2335"/>
        <w:gridCol w:w="2335"/>
        <w:gridCol w:w="2335"/>
      </w:tblGrid>
      <w:tr w:rsidR="006B71EC" w:rsidRPr="003C3525" w:rsidTr="006B71EC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6B71EC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ез веб-фильтр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без генерации сертификата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з результатов тестирования видно, что при использовании веб-фильтра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веб-страницы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>практически не меняется при использовании веб-фильтра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>Для замеров второго этапа также был написан юнит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</w:t>
      </w:r>
      <w:proofErr w:type="spellStart"/>
      <w:r w:rsidR="00543A9D">
        <w:rPr>
          <w:rFonts w:ascii="Times New Roman" w:hAnsi="Times New Roman"/>
          <w:sz w:val="28"/>
          <w:szCs w:val="28"/>
        </w:rPr>
        <w:t>мс</w:t>
      </w:r>
      <w:proofErr w:type="spellEnd"/>
      <w:r w:rsidR="00543A9D">
        <w:rPr>
          <w:rFonts w:ascii="Times New Roman" w:hAnsi="Times New Roman"/>
          <w:sz w:val="28"/>
          <w:szCs w:val="28"/>
        </w:rPr>
        <w:t>.</w:t>
      </w:r>
    </w:p>
    <w:p w:rsidR="006160BF" w:rsidRDefault="00E279D5" w:rsidP="00E279D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483197" r:id="rId197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483198" r:id="rId199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483199" r:id="rId201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>в веб-странице</w:t>
      </w:r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483200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веб-страницы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483201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Таким образом,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E279D5" w:rsidRPr="006160BF" w:rsidRDefault="006160BF" w:rsidP="006160BF">
      <w:pPr>
        <w:ind w:firstLine="0"/>
        <w:jc w:val="left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9" w:name="_Toc534740884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9"/>
    </w:p>
    <w:p w:rsidR="00F57A3B" w:rsidRDefault="00544EB6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результате проделанной работы был спроектирован и разработан веб-фильтр для обеспечения контроля доступа к сетевым ресурсам.</w:t>
      </w:r>
      <w:r w:rsidR="00232AE0">
        <w:rPr>
          <w:rFonts w:ascii="Times New Roman" w:hAnsi="Times New Roman"/>
          <w:sz w:val="28"/>
          <w:szCs w:val="28"/>
        </w:rPr>
        <w:t xml:space="preserve"> Р</w:t>
      </w:r>
      <w:r w:rsidR="00D75192">
        <w:rPr>
          <w:rFonts w:ascii="Times New Roman" w:hAnsi="Times New Roman"/>
          <w:sz w:val="28"/>
          <w:szCs w:val="28"/>
        </w:rPr>
        <w:t xml:space="preserve">азработанный веб-фильтр </w:t>
      </w:r>
      <w:r w:rsidR="00232AE0">
        <w:rPr>
          <w:rFonts w:ascii="Times New Roman" w:hAnsi="Times New Roman"/>
          <w:sz w:val="28"/>
          <w:szCs w:val="28"/>
        </w:rPr>
        <w:t xml:space="preserve">работает по протоколам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232AE0" w:rsidRPr="00232AE0">
        <w:rPr>
          <w:rFonts w:ascii="Times New Roman" w:hAnsi="Times New Roman"/>
          <w:i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и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32AE0">
        <w:rPr>
          <w:rFonts w:ascii="Times New Roman" w:hAnsi="Times New Roman"/>
          <w:sz w:val="28"/>
          <w:szCs w:val="28"/>
        </w:rPr>
        <w:t xml:space="preserve"> в многопоточном режиме. </w:t>
      </w:r>
      <w:r w:rsidR="00D75192">
        <w:rPr>
          <w:rFonts w:ascii="Times New Roman" w:hAnsi="Times New Roman"/>
          <w:sz w:val="28"/>
          <w:szCs w:val="28"/>
        </w:rPr>
        <w:t xml:space="preserve">Для управления </w:t>
      </w:r>
      <w:r w:rsidR="008E7804">
        <w:rPr>
          <w:rFonts w:ascii="Times New Roman" w:hAnsi="Times New Roman"/>
          <w:sz w:val="28"/>
          <w:szCs w:val="28"/>
        </w:rPr>
        <w:t xml:space="preserve">веб-фильтром была реализована веб-консоль, позволяющая задавать настройки веб-фильтра, запускать </w:t>
      </w:r>
      <w:r w:rsidR="00B8013C">
        <w:rPr>
          <w:rFonts w:ascii="Times New Roman" w:hAnsi="Times New Roman"/>
          <w:sz w:val="28"/>
          <w:szCs w:val="28"/>
        </w:rPr>
        <w:t xml:space="preserve">и останавливать прокси-серверы, отслеживать статусы прокси-серверов, а также </w:t>
      </w:r>
      <w:r w:rsidR="00436944">
        <w:rPr>
          <w:rFonts w:ascii="Times New Roman" w:hAnsi="Times New Roman"/>
          <w:sz w:val="28"/>
          <w:szCs w:val="28"/>
        </w:rPr>
        <w:t>управлять черным списком сайтов.</w:t>
      </w:r>
      <w:r w:rsidR="00472165">
        <w:rPr>
          <w:rFonts w:ascii="Times New Roman" w:hAnsi="Times New Roman"/>
          <w:sz w:val="28"/>
          <w:szCs w:val="28"/>
        </w:rPr>
        <w:t xml:space="preserve"> В качеств</w:t>
      </w:r>
      <w:r w:rsidR="001B3ADE">
        <w:rPr>
          <w:rFonts w:ascii="Times New Roman" w:hAnsi="Times New Roman"/>
          <w:sz w:val="28"/>
          <w:szCs w:val="28"/>
        </w:rPr>
        <w:t>е алгоритма классификации текстов</w:t>
      </w:r>
      <w:r w:rsidR="00472165">
        <w:rPr>
          <w:rFonts w:ascii="Times New Roman" w:hAnsi="Times New Roman"/>
          <w:sz w:val="28"/>
          <w:szCs w:val="28"/>
        </w:rPr>
        <w:t xml:space="preserve"> используется наивный байесовский классификатор. Для перехвата и анализа трафика, передаваемого по защищенному протоколу </w:t>
      </w:r>
      <w:r w:rsidR="0047216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72165">
        <w:rPr>
          <w:rFonts w:ascii="Times New Roman" w:hAnsi="Times New Roman"/>
          <w:sz w:val="28"/>
          <w:szCs w:val="28"/>
        </w:rPr>
        <w:t xml:space="preserve">, </w:t>
      </w:r>
      <w:r w:rsidR="00C82F5A">
        <w:rPr>
          <w:rFonts w:ascii="Times New Roman" w:hAnsi="Times New Roman"/>
          <w:sz w:val="28"/>
          <w:szCs w:val="28"/>
        </w:rPr>
        <w:t xml:space="preserve">используется технология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C82F5A" w:rsidRPr="00C82F5A">
        <w:rPr>
          <w:rFonts w:ascii="Times New Roman" w:hAnsi="Times New Roman"/>
          <w:i/>
          <w:sz w:val="28"/>
          <w:szCs w:val="28"/>
        </w:rPr>
        <w:t xml:space="preserve">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C82F5A">
        <w:rPr>
          <w:rFonts w:ascii="Times New Roman" w:hAnsi="Times New Roman"/>
          <w:sz w:val="28"/>
          <w:szCs w:val="28"/>
        </w:rPr>
        <w:t>. Суть данной технологии заключается в генерации поддельных сертификатов</w:t>
      </w:r>
      <w:r w:rsidR="001B3ADE">
        <w:rPr>
          <w:rFonts w:ascii="Times New Roman" w:hAnsi="Times New Roman"/>
          <w:sz w:val="28"/>
          <w:szCs w:val="28"/>
        </w:rPr>
        <w:t xml:space="preserve"> для запрашиваемых хостов. Поддельные сертификаты подпи</w:t>
      </w:r>
      <w:r w:rsidR="001545A9">
        <w:rPr>
          <w:rFonts w:ascii="Times New Roman" w:hAnsi="Times New Roman"/>
          <w:sz w:val="28"/>
          <w:szCs w:val="28"/>
        </w:rPr>
        <w:t>сываются корневым сертификатом веб-фильтра. Данный корневой сертификат следует импортировать на компьютеры,</w:t>
      </w:r>
      <w:r w:rsidR="001D0649">
        <w:rPr>
          <w:rFonts w:ascii="Times New Roman" w:hAnsi="Times New Roman"/>
          <w:sz w:val="28"/>
          <w:szCs w:val="28"/>
        </w:rPr>
        <w:t xml:space="preserve"> на которых будет</w:t>
      </w:r>
      <w:r w:rsidR="001545A9">
        <w:rPr>
          <w:rFonts w:ascii="Times New Roman" w:hAnsi="Times New Roman"/>
          <w:sz w:val="28"/>
          <w:szCs w:val="28"/>
        </w:rPr>
        <w:t xml:space="preserve"> использовать</w:t>
      </w:r>
      <w:r w:rsidR="001D0649">
        <w:rPr>
          <w:rFonts w:ascii="Times New Roman" w:hAnsi="Times New Roman"/>
          <w:sz w:val="28"/>
          <w:szCs w:val="28"/>
        </w:rPr>
        <w:t>ся</w:t>
      </w:r>
      <w:r w:rsidR="001545A9">
        <w:rPr>
          <w:rFonts w:ascii="Times New Roman" w:hAnsi="Times New Roman"/>
          <w:sz w:val="28"/>
          <w:szCs w:val="28"/>
        </w:rPr>
        <w:t xml:space="preserve"> веб-фильтр</w:t>
      </w:r>
      <w:r w:rsidR="001D0649">
        <w:rPr>
          <w:rFonts w:ascii="Times New Roman" w:hAnsi="Times New Roman"/>
          <w:sz w:val="28"/>
          <w:szCs w:val="28"/>
        </w:rPr>
        <w:t xml:space="preserve"> (пользователь доверяет веб-фильтру, позволяя ему перехватывать и анализировать трафик)</w:t>
      </w:r>
      <w:r w:rsidR="00B0025D">
        <w:rPr>
          <w:rFonts w:ascii="Times New Roman" w:hAnsi="Times New Roman"/>
          <w:sz w:val="28"/>
          <w:szCs w:val="28"/>
        </w:rPr>
        <w:t>.</w:t>
      </w:r>
      <w:r w:rsidR="00D71DAF">
        <w:rPr>
          <w:rFonts w:ascii="Times New Roman" w:hAnsi="Times New Roman"/>
          <w:sz w:val="28"/>
          <w:szCs w:val="28"/>
        </w:rPr>
        <w:t xml:space="preserve"> Веб-фильтр реализован на языке программирования </w:t>
      </w:r>
      <w:r w:rsidR="00D71DA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71DAF">
        <w:rPr>
          <w:rFonts w:ascii="Times New Roman" w:hAnsi="Times New Roman"/>
          <w:sz w:val="28"/>
          <w:szCs w:val="28"/>
        </w:rPr>
        <w:t xml:space="preserve">, одним из преимуществ которого является кроссплатформенность. </w:t>
      </w:r>
    </w:p>
    <w:p w:rsidR="00A57475" w:rsidRDefault="00AB38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работы также 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r>
        <w:rPr>
          <w:rFonts w:ascii="Times New Roman" w:hAnsi="Times New Roman"/>
          <w:sz w:val="28"/>
          <w:szCs w:val="28"/>
        </w:rPr>
        <w:t>веб-фильтра.</w:t>
      </w:r>
      <w:r w:rsidR="00C744B1">
        <w:rPr>
          <w:rFonts w:ascii="Times New Roman" w:hAnsi="Times New Roman"/>
          <w:sz w:val="28"/>
          <w:szCs w:val="28"/>
        </w:rPr>
        <w:t xml:space="preserve"> Тестирование показало, что </w:t>
      </w:r>
      <w:r w:rsidR="009B3DAB">
        <w:rPr>
          <w:rFonts w:ascii="Times New Roman" w:hAnsi="Times New Roman"/>
          <w:sz w:val="28"/>
          <w:szCs w:val="28"/>
        </w:rPr>
        <w:t>время загрузки страницы</w:t>
      </w:r>
      <w:r w:rsidR="00D05213">
        <w:rPr>
          <w:rFonts w:ascii="Times New Roman" w:hAnsi="Times New Roman"/>
          <w:sz w:val="28"/>
          <w:szCs w:val="28"/>
        </w:rPr>
        <w:t xml:space="preserve"> через веб-фильтр</w:t>
      </w:r>
      <w:r w:rsidR="009B3DAB">
        <w:rPr>
          <w:rFonts w:ascii="Times New Roman" w:hAnsi="Times New Roman"/>
          <w:sz w:val="28"/>
          <w:szCs w:val="28"/>
        </w:rPr>
        <w:t xml:space="preserve"> при использовании протокола </w:t>
      </w:r>
      <w:r w:rsidR="009B3DA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B3DAB">
        <w:rPr>
          <w:rFonts w:ascii="Times New Roman" w:hAnsi="Times New Roman"/>
          <w:sz w:val="28"/>
          <w:szCs w:val="28"/>
        </w:rPr>
        <w:t xml:space="preserve"> практически не отличается от обычного времени загрузки страницы. </w:t>
      </w:r>
      <w:r>
        <w:rPr>
          <w:rFonts w:ascii="Times New Roman" w:hAnsi="Times New Roman"/>
          <w:sz w:val="28"/>
          <w:szCs w:val="28"/>
        </w:rPr>
        <w:t xml:space="preserve"> </w:t>
      </w:r>
      <w:r w:rsidR="00D05213">
        <w:rPr>
          <w:rFonts w:ascii="Times New Roman" w:hAnsi="Times New Roman"/>
          <w:sz w:val="28"/>
          <w:szCs w:val="28"/>
        </w:rPr>
        <w:t xml:space="preserve">При загрузке страницы по протоколу </w:t>
      </w:r>
      <w:r w:rsidR="00D05213" w:rsidRPr="00D052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05213" w:rsidRPr="00D05213">
        <w:rPr>
          <w:rFonts w:ascii="Times New Roman" w:hAnsi="Times New Roman"/>
          <w:sz w:val="28"/>
          <w:szCs w:val="28"/>
        </w:rPr>
        <w:t xml:space="preserve"> </w:t>
      </w:r>
      <w:r w:rsidR="00801BAB">
        <w:rPr>
          <w:rFonts w:ascii="Times New Roman" w:hAnsi="Times New Roman"/>
          <w:sz w:val="28"/>
          <w:szCs w:val="28"/>
        </w:rPr>
        <w:t>время увеличивается примерно в 8 раз по сравнению с обычным временем загрузки. В качестве уменьшения времени загрузки была сделана оптимизация, заключающаяся в кэшировании сгенерированных сертификатов</w:t>
      </w:r>
      <w:r w:rsidR="00C707D2">
        <w:rPr>
          <w:rFonts w:ascii="Times New Roman" w:hAnsi="Times New Roman"/>
          <w:sz w:val="28"/>
          <w:szCs w:val="28"/>
        </w:rPr>
        <w:t>.</w:t>
      </w:r>
      <w:r w:rsidR="00801BAB">
        <w:rPr>
          <w:rFonts w:ascii="Times New Roman" w:hAnsi="Times New Roman"/>
          <w:sz w:val="28"/>
          <w:szCs w:val="28"/>
        </w:rPr>
        <w:t xml:space="preserve"> </w:t>
      </w:r>
    </w:p>
    <w:p w:rsidR="00E63448" w:rsidRDefault="00A5747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зработанный веб-фильтр можно </w:t>
      </w:r>
      <w:proofErr w:type="gramStart"/>
      <w:r w:rsidR="00681193">
        <w:rPr>
          <w:rFonts w:ascii="Times New Roman" w:hAnsi="Times New Roman"/>
          <w:sz w:val="28"/>
          <w:szCs w:val="28"/>
        </w:rPr>
        <w:t>устанавливать</w:t>
      </w:r>
      <w:proofErr w:type="gramEnd"/>
      <w:r>
        <w:rPr>
          <w:rFonts w:ascii="Times New Roman" w:hAnsi="Times New Roman"/>
          <w:sz w:val="28"/>
          <w:szCs w:val="28"/>
        </w:rPr>
        <w:t xml:space="preserve"> как на шлюз сети, так и на </w:t>
      </w:r>
      <w:r w:rsidR="00681193">
        <w:rPr>
          <w:rFonts w:ascii="Times New Roman" w:hAnsi="Times New Roman"/>
          <w:sz w:val="28"/>
          <w:szCs w:val="28"/>
        </w:rPr>
        <w:t xml:space="preserve">конечные рабочие станции. 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веб-фильтра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Default="00F22E82" w:rsidP="00F25A48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30" w:name="_Toc526682674"/>
      <w:bookmarkStart w:id="31" w:name="_Toc526700440"/>
      <w:bookmarkStart w:id="32" w:name="_Toc534740885"/>
      <w:r w:rsidR="00F25A48">
        <w:rPr>
          <w:rFonts w:ascii="Times New Roman" w:hAnsi="Times New Roman"/>
          <w:b w:val="0"/>
          <w:sz w:val="28"/>
          <w:szCs w:val="28"/>
        </w:rPr>
        <w:lastRenderedPageBreak/>
        <w:t>ОПРЕДЕЛЕНИЯ, ОБОЗНАЧЕНИЯ И СОКРАЩЕНИЯ</w:t>
      </w:r>
      <w:bookmarkEnd w:id="32"/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(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Pr="007477A3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в широком смысле интерфейс программного компонента, реализации которого могут быть использованы в других программах.</w:t>
      </w: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567253">
        <w:rPr>
          <w:rFonts w:ascii="Times New Roman" w:hAnsi="Times New Roman"/>
          <w:sz w:val="28"/>
          <w:szCs w:val="28"/>
        </w:rPr>
        <w:t xml:space="preserve"> (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9633F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Pr="0056725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технология асинхронного взаимодействия между клиентом и сервером.</w:t>
      </w:r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(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F16408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акроним, </w:t>
      </w:r>
      <w:r w:rsidRPr="00F16408">
        <w:rPr>
          <w:rFonts w:ascii="Times New Roman" w:hAnsi="Times New Roman"/>
          <w:sz w:val="28"/>
          <w:szCs w:val="28"/>
        </w:rPr>
        <w:t xml:space="preserve">обозначающий четыре базовые </w:t>
      </w:r>
      <w:r>
        <w:rPr>
          <w:rFonts w:ascii="Times New Roman" w:hAnsi="Times New Roman"/>
          <w:sz w:val="28"/>
          <w:szCs w:val="28"/>
        </w:rPr>
        <w:t>операции (создание, чтение, обновление и удаление)</w:t>
      </w:r>
      <w:r w:rsidRPr="00F16408">
        <w:rPr>
          <w:rFonts w:ascii="Times New Roman" w:hAnsi="Times New Roman"/>
          <w:sz w:val="28"/>
          <w:szCs w:val="28"/>
        </w:rPr>
        <w:t>, используемые при работе</w:t>
      </w:r>
      <w:r>
        <w:rPr>
          <w:rFonts w:ascii="Times New Roman" w:hAnsi="Times New Roman"/>
          <w:sz w:val="28"/>
          <w:szCs w:val="28"/>
        </w:rPr>
        <w:t xml:space="preserve"> с</w:t>
      </w:r>
      <w:r w:rsidRPr="00F1640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БД.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 w:rsidRPr="00CF61BD">
        <w:rPr>
          <w:rFonts w:ascii="Times New Roman" w:hAnsi="Times New Roman"/>
          <w:sz w:val="28"/>
          <w:szCs w:val="28"/>
        </w:rPr>
        <w:t xml:space="preserve"> (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Pr="00CF6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язык описания внешнего вида документа.</w:t>
      </w:r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Pr="00FF6C1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язык разметки документов, используемых в сети интернет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протокол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  <w:r w:rsidRPr="006118D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Широко используется в сети интернет.</w:t>
      </w:r>
    </w:p>
    <w:p w:rsidR="00FA31CD" w:rsidRPr="00BD2787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Pr="00D25281">
        <w:rPr>
          <w:rFonts w:ascii="Times New Roman" w:hAnsi="Times New Roman"/>
          <w:sz w:val="28"/>
          <w:szCs w:val="28"/>
        </w:rPr>
        <w:t>(</w:t>
      </w:r>
      <w:proofErr w:type="spellStart"/>
      <w:r w:rsidRPr="00D25281">
        <w:rPr>
          <w:rFonts w:ascii="Times New Roman" w:hAnsi="Times New Roman"/>
          <w:i/>
          <w:sz w:val="28"/>
          <w:szCs w:val="28"/>
        </w:rPr>
        <w:t>HyperText</w:t>
      </w:r>
      <w:proofErr w:type="spellEnd"/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D25281">
        <w:rPr>
          <w:rFonts w:ascii="Times New Roman" w:hAnsi="Times New Roman"/>
          <w:i/>
          <w:sz w:val="28"/>
          <w:szCs w:val="28"/>
        </w:rPr>
        <w:t>Transfer</w:t>
      </w:r>
      <w:proofErr w:type="spellEnd"/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D25281">
        <w:rPr>
          <w:rFonts w:ascii="Times New Roman" w:hAnsi="Times New Roman"/>
          <w:i/>
          <w:sz w:val="28"/>
          <w:szCs w:val="28"/>
        </w:rPr>
        <w:t>Protocol</w:t>
      </w:r>
      <w:proofErr w:type="spellEnd"/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D2528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расширени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3A14D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 поддержкой шифрования передаваемой информации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истема обнаружения вторжений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адрес</w:t>
      </w:r>
      <w:r w:rsidRPr="00B1739A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ternet</w:t>
      </w:r>
      <w:r w:rsidRPr="00B1739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B1739A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уникальный сетевой адрес узла в компьютерной сети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Pr="00404BE5">
        <w:rPr>
          <w:rFonts w:ascii="Times New Roman" w:hAnsi="Times New Roman"/>
          <w:sz w:val="28"/>
          <w:szCs w:val="28"/>
        </w:rPr>
        <w:t xml:space="preserve"> (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Pr="00404BE5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пецификация взаимодейств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>-приложений и различных систем управления базами данных.</w:t>
      </w:r>
    </w:p>
    <w:p w:rsidR="00FB7569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701F9D">
        <w:rPr>
          <w:rFonts w:ascii="Times New Roman" w:hAnsi="Times New Roman"/>
          <w:sz w:val="28"/>
          <w:szCs w:val="28"/>
        </w:rPr>
        <w:t xml:space="preserve"> (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Pr="00701F9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кстовый формат обмена данными, основанный на структуре объектов в ЯП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 xml:space="preserve">. По сути, является объектом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i/>
          <w:sz w:val="28"/>
          <w:szCs w:val="28"/>
        </w:rPr>
        <w:t>.</w:t>
      </w:r>
    </w:p>
    <w:p w:rsidR="00FB7569" w:rsidRPr="00B10B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 w:rsidRPr="00B10B7B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Virtual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achine</w:t>
      </w:r>
      <w:r w:rsidRPr="00B10B7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виртуальная</w:t>
      </w:r>
      <w:r w:rsidRPr="00B10B7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B10B7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B10B7B">
        <w:rPr>
          <w:rFonts w:ascii="Times New Roman" w:hAnsi="Times New Roman"/>
          <w:i/>
          <w:sz w:val="28"/>
          <w:szCs w:val="28"/>
        </w:rPr>
        <w:t>.</w:t>
      </w:r>
    </w:p>
    <w:p w:rsidR="00FB7569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87062F">
        <w:rPr>
          <w:rFonts w:ascii="Times New Roman" w:hAnsi="Times New Roman"/>
          <w:sz w:val="28"/>
          <w:szCs w:val="28"/>
        </w:rPr>
        <w:t xml:space="preserve"> (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Pr="0087062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тандарт</w:t>
      </w:r>
      <w:r w:rsidRPr="0087062F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описывающий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у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ипов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анных по различным протоколам (например,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интернет-почта).</w:t>
      </w:r>
    </w:p>
    <w:p w:rsidR="00FB7569" w:rsidRPr="00FB7569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0A1D7B">
        <w:rPr>
          <w:rFonts w:ascii="Times New Roman" w:hAnsi="Times New Roman"/>
          <w:i/>
          <w:sz w:val="28"/>
          <w:szCs w:val="28"/>
          <w:lang w:val="en-US"/>
        </w:rPr>
        <w:t>Open Systems Interconnection Basic Reference Model</w:t>
      </w:r>
      <w:r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сетевая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одель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тека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етевых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ов</w:t>
      </w:r>
      <w:r w:rsidRPr="000A1D7B">
        <w:rPr>
          <w:rFonts w:ascii="Times New Roman" w:hAnsi="Times New Roman"/>
          <w:sz w:val="28"/>
          <w:szCs w:val="28"/>
          <w:lang w:val="en-US"/>
        </w:rPr>
        <w:t>.</w:t>
      </w:r>
    </w:p>
    <w:p w:rsidR="00344530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lastRenderedPageBreak/>
        <w:t>REST</w:t>
      </w:r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47B1D">
        <w:rPr>
          <w:rFonts w:ascii="Times New Roman" w:hAnsi="Times New Roman"/>
          <w:i/>
          <w:sz w:val="28"/>
          <w:szCs w:val="28"/>
        </w:rPr>
        <w:t>Representational</w:t>
      </w:r>
      <w:proofErr w:type="spellEnd"/>
      <w:r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F47B1D">
        <w:rPr>
          <w:rFonts w:ascii="Times New Roman" w:hAnsi="Times New Roman"/>
          <w:i/>
          <w:sz w:val="28"/>
          <w:szCs w:val="28"/>
        </w:rPr>
        <w:t>State</w:t>
      </w:r>
      <w:proofErr w:type="spellEnd"/>
      <w:r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F47B1D">
        <w:rPr>
          <w:rFonts w:ascii="Times New Roman" w:hAnsi="Times New Roman"/>
          <w:i/>
          <w:sz w:val="28"/>
          <w:szCs w:val="28"/>
        </w:rPr>
        <w:t>Transfer</w:t>
      </w:r>
      <w:proofErr w:type="spellEnd"/>
      <w:r>
        <w:rPr>
          <w:rFonts w:ascii="Times New Roman" w:hAnsi="Times New Roman"/>
          <w:sz w:val="28"/>
          <w:szCs w:val="28"/>
        </w:rPr>
        <w:t xml:space="preserve">) – </w:t>
      </w:r>
      <w:r w:rsidRPr="00F47B1D">
        <w:rPr>
          <w:rFonts w:ascii="Times New Roman" w:hAnsi="Times New Roman"/>
          <w:sz w:val="28"/>
          <w:szCs w:val="28"/>
        </w:rPr>
        <w:t>архитектурный стиль взаим</w:t>
      </w:r>
      <w:r>
        <w:rPr>
          <w:rFonts w:ascii="Times New Roman" w:hAnsi="Times New Roman"/>
          <w:sz w:val="28"/>
          <w:szCs w:val="28"/>
        </w:rPr>
        <w:t>одействия компонентов распределе</w:t>
      </w:r>
      <w:r w:rsidRPr="00F47B1D">
        <w:rPr>
          <w:rFonts w:ascii="Times New Roman" w:hAnsi="Times New Roman"/>
          <w:sz w:val="28"/>
          <w:szCs w:val="28"/>
        </w:rPr>
        <w:t xml:space="preserve">нного </w:t>
      </w:r>
      <w:r>
        <w:rPr>
          <w:rFonts w:ascii="Times New Roman" w:hAnsi="Times New Roman"/>
          <w:sz w:val="28"/>
          <w:szCs w:val="28"/>
        </w:rPr>
        <w:t>веб-</w:t>
      </w:r>
      <w:r w:rsidRPr="00F47B1D">
        <w:rPr>
          <w:rFonts w:ascii="Times New Roman" w:hAnsi="Times New Roman"/>
          <w:sz w:val="28"/>
          <w:szCs w:val="28"/>
        </w:rPr>
        <w:t>приложения в сети</w:t>
      </w:r>
      <w:r>
        <w:rPr>
          <w:rFonts w:ascii="Times New Roman" w:hAnsi="Times New Roman"/>
          <w:sz w:val="28"/>
          <w:szCs w:val="28"/>
        </w:rPr>
        <w:t xml:space="preserve"> интернет.</w:t>
      </w:r>
    </w:p>
    <w:p w:rsidR="00344530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t>RFC</w:t>
      </w:r>
      <w:r w:rsidRPr="005E7BF6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Request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Pr="005E7BF6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документ, содержащий техническую спецификацию.</w:t>
      </w:r>
    </w:p>
    <w:p w:rsidR="00912C7E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ockets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4F48C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криптографический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.</w:t>
      </w:r>
    </w:p>
    <w:p w:rsidR="00912C7E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D101EC">
        <w:rPr>
          <w:rFonts w:ascii="Times New Roman" w:hAnsi="Times New Roman"/>
          <w:sz w:val="28"/>
          <w:szCs w:val="28"/>
        </w:rPr>
        <w:t xml:space="preserve"> (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Pr="00912C7E">
        <w:rPr>
          <w:rFonts w:ascii="Times New Roman" w:hAnsi="Times New Roman"/>
          <w:i/>
          <w:sz w:val="28"/>
          <w:szCs w:val="28"/>
        </w:rPr>
        <w:t xml:space="preserve"> 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Pr="00912C7E">
        <w:rPr>
          <w:rFonts w:ascii="Times New Roman" w:hAnsi="Times New Roman"/>
          <w:i/>
          <w:sz w:val="28"/>
          <w:szCs w:val="28"/>
        </w:rPr>
        <w:t xml:space="preserve"> 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D101EC">
        <w:rPr>
          <w:rFonts w:ascii="Times New Roman" w:hAnsi="Times New Roman"/>
          <w:sz w:val="28"/>
          <w:szCs w:val="28"/>
        </w:rPr>
        <w:t>) – один из основных протоколов передачи данных интернета, предназначенный для управления передачей данных.</w:t>
      </w:r>
    </w:p>
    <w:p w:rsidR="00912C7E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2D05E3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ity</w:t>
      </w:r>
      <w:r w:rsidRPr="002D05E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криптографический протокол, который используется как замена уязвимому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SSL</w:t>
      </w:r>
      <w:r>
        <w:rPr>
          <w:rFonts w:ascii="Times New Roman" w:hAnsi="Times New Roman"/>
          <w:sz w:val="28"/>
          <w:szCs w:val="28"/>
        </w:rPr>
        <w:t>.</w:t>
      </w:r>
    </w:p>
    <w:p w:rsidR="00912C7E" w:rsidRPr="0076113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AE628F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AE628F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Man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In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he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M</w:t>
      </w:r>
      <w:r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Pr="00AE628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хвата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E628F">
        <w:rPr>
          <w:rFonts w:ascii="Times New Roman" w:hAnsi="Times New Roman"/>
          <w:sz w:val="28"/>
          <w:szCs w:val="28"/>
        </w:rPr>
        <w:t>-трафика</w:t>
      </w:r>
      <w:r>
        <w:rPr>
          <w:rFonts w:ascii="Times New Roman" w:hAnsi="Times New Roman"/>
          <w:sz w:val="28"/>
          <w:szCs w:val="28"/>
        </w:rPr>
        <w:t>, путем подмены сертификата доверенным «лицом» (программой).</w:t>
      </w:r>
    </w:p>
    <w:p w:rsidR="00573907" w:rsidRPr="00573907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D32252">
        <w:rPr>
          <w:rFonts w:ascii="Times New Roman" w:hAnsi="Times New Roman"/>
          <w:sz w:val="28"/>
          <w:szCs w:val="28"/>
        </w:rPr>
        <w:t>(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Pr="00D3225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язык графического описания для</w:t>
      </w:r>
      <w:r w:rsidRPr="00D3225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оделирования и проектирования в области разработки программного обеспечения.</w:t>
      </w:r>
    </w:p>
    <w:p w:rsidR="00573907" w:rsidRPr="00573907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1578C">
        <w:rPr>
          <w:rFonts w:ascii="Times New Roman" w:hAnsi="Times New Roman"/>
          <w:sz w:val="28"/>
          <w:szCs w:val="28"/>
        </w:rPr>
        <w:t xml:space="preserve"> (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Pr="0041578C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единообразный идентификатор ресурса в сети интернет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1760F2">
        <w:rPr>
          <w:rFonts w:ascii="Times New Roman" w:hAnsi="Times New Roman"/>
          <w:sz w:val="28"/>
          <w:szCs w:val="28"/>
        </w:rPr>
        <w:t xml:space="preserve"> (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Pr="001760F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единообразный</w:t>
      </w:r>
      <w:r w:rsidRPr="001760F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пределитель ресурса в сети интернет.</w:t>
      </w:r>
    </w:p>
    <w:p w:rsidR="00912C7E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146E8B">
        <w:rPr>
          <w:rFonts w:ascii="Times New Roman" w:hAnsi="Times New Roman"/>
          <w:sz w:val="28"/>
          <w:szCs w:val="28"/>
        </w:rPr>
        <w:t xml:space="preserve"> (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6E8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дачи звукового сигнала в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сетях.</w:t>
      </w:r>
    </w:p>
    <w:p w:rsidR="00F25A48" w:rsidRPr="00FF6C1D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(Интернет Контроль Сервер) – программный комплекс для контроля за информационными потоками</w:t>
      </w:r>
      <w:r w:rsidR="00BD2787">
        <w:rPr>
          <w:rFonts w:ascii="Times New Roman" w:hAnsi="Times New Roman"/>
          <w:sz w:val="28"/>
          <w:szCs w:val="28"/>
        </w:rPr>
        <w:t xml:space="preserve"> между локальной сетью</w:t>
      </w:r>
      <w:r w:rsidR="00FF6296">
        <w:rPr>
          <w:rFonts w:ascii="Times New Roman" w:hAnsi="Times New Roman"/>
          <w:sz w:val="28"/>
          <w:szCs w:val="28"/>
        </w:rPr>
        <w:t xml:space="preserve"> </w:t>
      </w:r>
      <w:r w:rsidR="00BD2787">
        <w:rPr>
          <w:rFonts w:ascii="Times New Roman" w:hAnsi="Times New Roman"/>
          <w:sz w:val="28"/>
          <w:szCs w:val="28"/>
        </w:rPr>
        <w:t>и сетью</w:t>
      </w:r>
      <w:r w:rsidR="00FF6296">
        <w:rPr>
          <w:rFonts w:ascii="Times New Roman" w:hAnsi="Times New Roman"/>
          <w:sz w:val="28"/>
          <w:szCs w:val="28"/>
        </w:rPr>
        <w:t xml:space="preserve"> интернет</w:t>
      </w:r>
      <w:r>
        <w:rPr>
          <w:rFonts w:ascii="Times New Roman" w:hAnsi="Times New Roman"/>
          <w:sz w:val="28"/>
          <w:szCs w:val="28"/>
        </w:rPr>
        <w:t>.</w:t>
      </w:r>
    </w:p>
    <w:p w:rsidR="003360B2" w:rsidRDefault="003360B2" w:rsidP="003360B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.</w:t>
      </w:r>
    </w:p>
    <w:p w:rsidR="003360B2" w:rsidRPr="00724247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СT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  <w:r>
        <w:rPr>
          <w:rFonts w:ascii="Times New Roman" w:hAnsi="Times New Roman"/>
          <w:sz w:val="28"/>
          <w:szCs w:val="28"/>
        </w:rPr>
        <w:t>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П – язык программирования.</w:t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4740886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30"/>
      <w:bookmarkEnd w:id="31"/>
      <w:bookmarkEnd w:id="33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</w:t>
      </w:r>
      <w:r w:rsidR="00266A0D">
        <w:rPr>
          <w:rFonts w:ascii="Times New Roman" w:hAnsi="Times New Roman"/>
          <w:sz w:val="28"/>
          <w:szCs w:val="28"/>
        </w:rPr>
        <w:t xml:space="preserve">Ларкина, А.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>https://securelist.ru/what-are-children-doing-online/30779/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Современные тенденции в области контентной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 xml:space="preserve">http://alexott.net/ru/writings/cf/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520873" w:rsidRPr="00520873">
        <w:rPr>
          <w:rFonts w:ascii="Times New Roman" w:hAnsi="Times New Roman"/>
          <w:sz w:val="28"/>
          <w:szCs w:val="28"/>
        </w:rPr>
        <w:t>http://iantonov.me/page/pod-kolpakom-eshelona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4037A">
        <w:rPr>
          <w:rFonts w:ascii="Times New Roman" w:hAnsi="Times New Roman"/>
          <w:sz w:val="28"/>
          <w:szCs w:val="28"/>
        </w:rPr>
        <w:t xml:space="preserve"> Хазов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vasexperts.ru/blog/osobennosti-i-otlichiya-sorm/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A77D3B" w:rsidRPr="002A7542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ipiskunov.blogspot.com/2016/06/https.html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351F2B" w:rsidRPr="00642618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642618">
        <w:rPr>
          <w:rFonts w:ascii="Times New Roman" w:hAnsi="Times New Roman"/>
          <w:sz w:val="28"/>
          <w:szCs w:val="28"/>
          <w:lang w:val="en-US"/>
        </w:rPr>
        <w:t>6</w:t>
      </w:r>
      <w:proofErr w:type="gramEnd"/>
      <w:r w:rsidR="00351F2B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].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>http://webos-internals.org/wiki/Decrypt_SSL_%28trusted_man-in-the-middle_technique%29</w:t>
      </w:r>
      <w:r w:rsid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642618">
        <w:rPr>
          <w:rFonts w:ascii="Times New Roman" w:hAnsi="Times New Roman"/>
          <w:sz w:val="28"/>
          <w:szCs w:val="28"/>
        </w:rPr>
        <w:t>дата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2618">
        <w:rPr>
          <w:rFonts w:ascii="Times New Roman" w:hAnsi="Times New Roman"/>
          <w:sz w:val="28"/>
          <w:szCs w:val="28"/>
        </w:rPr>
        <w:t>обращения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8B3CE5">
        <w:rPr>
          <w:rFonts w:ascii="Times New Roman" w:hAnsi="Times New Roman"/>
          <w:sz w:val="28"/>
          <w:szCs w:val="28"/>
          <w:lang w:val="en-US"/>
        </w:rPr>
        <w:t>15.10.2018</w:t>
      </w:r>
      <w:r w:rsidR="00642618">
        <w:rPr>
          <w:rFonts w:ascii="Times New Roman" w:hAnsi="Times New Roman"/>
          <w:sz w:val="28"/>
          <w:szCs w:val="28"/>
          <w:lang w:val="en-US"/>
        </w:rPr>
        <w:t>)</w:t>
      </w:r>
      <w:r w:rsidR="008B3CE5">
        <w:rPr>
          <w:rFonts w:ascii="Times New Roman" w:hAnsi="Times New Roman"/>
          <w:sz w:val="28"/>
          <w:szCs w:val="28"/>
          <w:lang w:val="en-US"/>
        </w:rPr>
        <w:t>.</w:t>
      </w:r>
    </w:p>
    <w:p w:rsidR="00F22E8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контентной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B36ADA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>продукты и системы. 2017. Т. 30. № 1. С. 85–99; DOI: 10.15827/0236-</w:t>
      </w:r>
      <w:r w:rsidR="00B36ADA">
        <w:rPr>
          <w:rFonts w:ascii="Times New Roman" w:hAnsi="Times New Roman"/>
          <w:sz w:val="28"/>
          <w:szCs w:val="28"/>
        </w:rPr>
        <w:t>235X.030.1.085-</w:t>
      </w:r>
      <w:r w:rsidR="00B36ADA" w:rsidRPr="00B36ADA">
        <w:rPr>
          <w:rFonts w:ascii="Times New Roman" w:hAnsi="Times New Roman"/>
          <w:sz w:val="28"/>
          <w:szCs w:val="28"/>
        </w:rPr>
        <w:t>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9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R. 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 </w:t>
      </w:r>
      <w:proofErr w:type="gramStart"/>
      <w:r w:rsidR="004F2AF7">
        <w:rPr>
          <w:rFonts w:ascii="Times New Roman" w:hAnsi="Times New Roman"/>
          <w:sz w:val="28"/>
          <w:szCs w:val="28"/>
          <w:lang w:val="en-US"/>
        </w:rPr>
        <w:t>2015</w:t>
      </w:r>
      <w:proofErr w:type="gramEnd"/>
      <w:r w:rsidR="004F2AF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 Liverpool, UK, 2015, pp. 2276–2283.</w:t>
      </w:r>
    </w:p>
    <w:p w:rsidR="00756F8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0</w:t>
      </w:r>
      <w:proofErr w:type="gramEnd"/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Convolutional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sification. 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Information Processing Systems Conf. (NIPS 2015). Montreal, Canada, 2015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r w:rsidR="00336655">
        <w:rPr>
          <w:rFonts w:ascii="Times New Roman" w:hAnsi="Times New Roman"/>
          <w:sz w:val="28"/>
          <w:szCs w:val="28"/>
        </w:rPr>
        <w:t>дата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1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with Applications. </w:t>
      </w:r>
      <w:proofErr w:type="gramStart"/>
      <w:r w:rsidR="00EE5D17" w:rsidRPr="00EE5D17">
        <w:rPr>
          <w:rFonts w:ascii="Times New Roman" w:hAnsi="Times New Roman"/>
          <w:sz w:val="28"/>
          <w:szCs w:val="28"/>
          <w:lang w:val="en-US"/>
        </w:rPr>
        <w:t>2013</w:t>
      </w:r>
      <w:proofErr w:type="gramEnd"/>
      <w:r w:rsidR="00EE5D17" w:rsidRPr="00EE5D17">
        <w:rPr>
          <w:rFonts w:ascii="Times New Roman" w:hAnsi="Times New Roman"/>
          <w:sz w:val="28"/>
          <w:szCs w:val="28"/>
          <w:lang w:val="en-US"/>
        </w:rPr>
        <w:t>, no. 40, pp. 621–633.</w:t>
      </w:r>
    </w:p>
    <w:p w:rsidR="00EE5D17" w:rsidRPr="00F457F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 Dublin</w:t>
      </w:r>
      <w:r w:rsidR="00EE5D17" w:rsidRPr="00F457F1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F457F1">
        <w:rPr>
          <w:rFonts w:ascii="Times New Roman" w:hAnsi="Times New Roman"/>
          <w:sz w:val="28"/>
          <w:szCs w:val="28"/>
          <w:lang w:val="en-US"/>
        </w:rPr>
        <w:t>, 2014</w:t>
      </w:r>
      <w:proofErr w:type="gramStart"/>
      <w:r w:rsidR="00EE5D17" w:rsidRPr="00F457F1">
        <w:rPr>
          <w:rFonts w:ascii="Times New Roman" w:hAnsi="Times New Roman"/>
          <w:sz w:val="28"/>
          <w:szCs w:val="28"/>
          <w:lang w:val="en-US"/>
        </w:rPr>
        <w:t>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proofErr w:type="gramEnd"/>
      <w:r w:rsidR="00EE5D17" w:rsidRPr="00F457F1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Николенко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>
        <w:rPr>
          <w:rFonts w:ascii="Times New Roman" w:hAnsi="Times New Roman"/>
          <w:sz w:val="28"/>
          <w:szCs w:val="28"/>
        </w:rPr>
        <w:t xml:space="preserve">: </w:t>
      </w:r>
      <w:r w:rsidR="007075E2" w:rsidRPr="007075E2">
        <w:rPr>
          <w:rFonts w:ascii="Times New Roman" w:hAnsi="Times New Roman"/>
          <w:sz w:val="28"/>
          <w:szCs w:val="28"/>
        </w:rPr>
        <w:t>https://logic.pdmi.ras.ru/~sergey/teaching/mlaptu11/03-classifiers.pdf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://bazhenov.me/blog/2012/06/11/naive-bayes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s://habr.com/post/38730/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8F3431">
        <w:rPr>
          <w:rFonts w:ascii="Times New Roman" w:hAnsi="Times New Roman"/>
          <w:sz w:val="28"/>
          <w:szCs w:val="28"/>
        </w:rPr>
        <w:t>16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8F343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8F343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8F343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8F3431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tps</w:t>
      </w:r>
      <w:r w:rsidR="008F3431" w:rsidRPr="008F3431">
        <w:rPr>
          <w:rFonts w:ascii="Times New Roman" w:hAnsi="Times New Roman"/>
          <w:sz w:val="28"/>
          <w:szCs w:val="28"/>
        </w:rPr>
        <w:t>:/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tools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ietf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org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ml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rfc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2616#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page</w:t>
      </w:r>
      <w:r w:rsidR="008F3431" w:rsidRPr="008F3431">
        <w:rPr>
          <w:rFonts w:ascii="Times New Roman" w:hAnsi="Times New Roman"/>
          <w:sz w:val="28"/>
          <w:szCs w:val="28"/>
        </w:rPr>
        <w:t>-31 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s://tools.ietf.org/html/rfc2818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F407CB" w:rsidRPr="00F407CB">
        <w:rPr>
          <w:rFonts w:ascii="Times New Roman" w:hAnsi="Times New Roman"/>
          <w:sz w:val="28"/>
          <w:szCs w:val="28"/>
        </w:rPr>
        <w:t>Jetty</w:t>
      </w:r>
      <w:proofErr w:type="spellEnd"/>
      <w:r w:rsidR="00F407CB" w:rsidRPr="00F407CB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eclipse.org/jetty/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h2database.com/html/main.html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</w:t>
      </w:r>
      <w:proofErr w:type="spellStart"/>
      <w:r w:rsidR="006452C8" w:rsidRPr="006452C8">
        <w:rPr>
          <w:rFonts w:ascii="Times New Roman" w:hAnsi="Times New Roman"/>
          <w:sz w:val="28"/>
          <w:szCs w:val="28"/>
        </w:rPr>
        <w:t>jQuery</w:t>
      </w:r>
      <w:proofErr w:type="spellEnd"/>
      <w:r w:rsidR="006452C8" w:rsidRPr="006452C8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jquery.com/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2656A1" w:rsidRPr="002656A1">
        <w:rPr>
          <w:rFonts w:ascii="Times New Roman" w:hAnsi="Times New Roman"/>
          <w:sz w:val="28"/>
          <w:szCs w:val="28"/>
        </w:rPr>
        <w:t>Bootstrap</w:t>
      </w:r>
      <w:proofErr w:type="spellEnd"/>
      <w:r w:rsidR="002656A1" w:rsidRPr="002656A1">
        <w:rPr>
          <w:rFonts w:ascii="Times New Roman" w:hAnsi="Times New Roman"/>
          <w:sz w:val="28"/>
          <w:szCs w:val="28"/>
        </w:rPr>
        <w:t xml:space="preserve">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getbootstrap.com/docs/4.0/getting-started/introduction/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5F4754" w:rsidRPr="005F4754">
        <w:rPr>
          <w:rFonts w:ascii="Times New Roman" w:hAnsi="Times New Roman"/>
          <w:sz w:val="28"/>
          <w:szCs w:val="28"/>
        </w:rPr>
        <w:t>Jsoup</w:t>
      </w:r>
      <w:proofErr w:type="spellEnd"/>
      <w:r w:rsidR="005F4754" w:rsidRPr="005F4754">
        <w:rPr>
          <w:rFonts w:ascii="Times New Roman" w:hAnsi="Times New Roman"/>
          <w:sz w:val="28"/>
          <w:szCs w:val="28"/>
        </w:rPr>
        <w:t xml:space="preserve">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694B06" w:rsidRPr="00694B06">
        <w:rPr>
          <w:rFonts w:ascii="Times New Roman" w:hAnsi="Times New Roman"/>
          <w:sz w:val="28"/>
          <w:szCs w:val="28"/>
        </w:rPr>
        <w:t>https://jsoup.org/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Bouncy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Castle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455995" w:rsidRPr="00455995">
        <w:rPr>
          <w:rFonts w:ascii="Times New Roman" w:hAnsi="Times New Roman"/>
          <w:sz w:val="28"/>
          <w:szCs w:val="28"/>
        </w:rPr>
        <w:t>http://www.bouncycastle.org/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4" w:name="_Toc534740887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4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ackag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lassifiers.bay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org.apache.log4j.Logger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org.tartarus.snowball.ext.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util.File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java.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.*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abstract class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Logger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.get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.clas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(ассоциативный массив ключевое слово -&gt; принадлежность ключевого слова этой категории)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Во втором ассоциативном массиве присутствуют ВСЕ ключевые слова из всех категорий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Map&lt;String, Boolean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вероятность этой категории (</w:t>
      </w:r>
      <w:r w:rsidRPr="007B7B0E">
        <w:rPr>
          <w:rFonts w:ascii="Courier New" w:hAnsi="Courier New" w:cs="Courier New"/>
          <w:sz w:val="24"/>
          <w:szCs w:val="24"/>
          <w:lang w:val="en-US"/>
        </w:rPr>
        <w:t>Dc</w:t>
      </w:r>
      <w:r w:rsidRPr="007B7B0E">
        <w:rPr>
          <w:rFonts w:ascii="Courier New" w:hAnsi="Courier New" w:cs="Courier New"/>
          <w:sz w:val="24"/>
          <w:szCs w:val="24"/>
        </w:rPr>
        <w:t>/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lastRenderedPageBreak/>
        <w:t xml:space="preserve">     * Ассоциативный массив категория -&gt; количество ключевых слов в этой категории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Integer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обучения (тренировки) классификатора на основе заготовленных наборов слов (документов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atic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void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learn</w:t>
      </w:r>
      <w:r w:rsidRPr="007B7B0E">
        <w:rPr>
          <w:rFonts w:ascii="Courier New" w:hAnsi="Courier New" w:cs="Courier New"/>
          <w:sz w:val="24"/>
          <w:szCs w:val="24"/>
        </w:rPr>
        <w:t>(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7B7B0E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"Начало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Map&lt;String, List&lt;String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ileUtil.getLearnKeywordsFromFil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Set</w:t>
      </w:r>
      <w:r w:rsidRPr="007B7B0E">
        <w:rPr>
          <w:rFonts w:ascii="Courier New" w:hAnsi="Courier New" w:cs="Courier New"/>
          <w:sz w:val="24"/>
          <w:szCs w:val="24"/>
        </w:rPr>
        <w:t>&lt;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ring</w:t>
      </w:r>
      <w:r w:rsidRPr="007B7B0E">
        <w:rPr>
          <w:rFonts w:ascii="Courier New" w:hAnsi="Courier New" w:cs="Courier New"/>
          <w:sz w:val="24"/>
          <w:szCs w:val="24"/>
        </w:rPr>
        <w:t xml:space="preserve">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new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Set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);/* уникальные ключевые слова из ВСЕХ категорий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valu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::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ddAl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List&lt;String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AE3AEF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double)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/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contain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s)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4F5CAD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4F5CAD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4F5CAD">
        <w:rPr>
          <w:rFonts w:ascii="Courier New" w:hAnsi="Courier New" w:cs="Courier New"/>
          <w:sz w:val="24"/>
          <w:szCs w:val="24"/>
        </w:rPr>
        <w:t>(</w:t>
      </w:r>
      <w:proofErr w:type="gramEnd"/>
      <w:r w:rsidRPr="004F5CAD">
        <w:rPr>
          <w:rFonts w:ascii="Courier New" w:hAnsi="Courier New" w:cs="Courier New"/>
          <w:sz w:val="24"/>
          <w:szCs w:val="24"/>
        </w:rPr>
        <w:t>"Конец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4F5CAD">
        <w:rPr>
          <w:rFonts w:ascii="Courier New" w:hAnsi="Courier New" w:cs="Courier New"/>
          <w:sz w:val="24"/>
          <w:szCs w:val="24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классификации набора слов (документа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</w:t>
      </w:r>
      <w:r w:rsidR="00AE3AEF" w:rsidRPr="00AE3AEF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</w:rPr>
        <w:t>@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param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words</w:t>
      </w:r>
      <w:r w:rsidRPr="007B7B0E">
        <w:rPr>
          <w:rFonts w:ascii="Courier New" w:hAnsi="Courier New" w:cs="Courier New"/>
          <w:sz w:val="24"/>
          <w:szCs w:val="24"/>
        </w:rPr>
        <w:t xml:space="preserve"> набор слов (документ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@</w:t>
      </w:r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r w:rsidRPr="007B7B0E">
        <w:rPr>
          <w:rFonts w:ascii="Courier New" w:hAnsi="Courier New" w:cs="Courier New"/>
          <w:sz w:val="24"/>
          <w:szCs w:val="24"/>
        </w:rPr>
        <w:t xml:space="preserve"> ассоциативный массив категория -&gt; вероятность попадания набора слов (документа) в эту категорию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AE3AEF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 xml:space="preserve"> static Map&lt;String, Doubl</w:t>
      </w:r>
      <w:r>
        <w:rPr>
          <w:rFonts w:ascii="Courier New" w:hAnsi="Courier New" w:cs="Courier New"/>
          <w:sz w:val="24"/>
          <w:szCs w:val="24"/>
          <w:lang w:val="en-US"/>
        </w:rPr>
        <w:t>e&gt; classify(List&lt;String&gt; words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removeIf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.lengt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 &lt; 4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0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&l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)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++) {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words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toLowerCas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tem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words.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g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Map&lt;String, Boolean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;/* V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вс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ключевы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лов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 = Math.log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);/*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Dc/D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um = 0d;/*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умм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логарифмов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String word : words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ng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enominator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ize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+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.contains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word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(1d +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word) ? 1 : 0))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1d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7B7B0E" w:rsidRPr="004F5CAD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4F5CAD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4F5CAD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4F5CAD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r w:rsidRPr="004F5CAD">
        <w:rPr>
          <w:rFonts w:ascii="Courier New" w:hAnsi="Courier New" w:cs="Courier New"/>
          <w:sz w:val="24"/>
          <w:szCs w:val="24"/>
        </w:rPr>
        <w:t>;/* значение логарифма для категории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4F5CAD">
        <w:rPr>
          <w:rFonts w:ascii="Courier New" w:hAnsi="Courier New" w:cs="Courier New"/>
          <w:sz w:val="24"/>
          <w:szCs w:val="24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Double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ke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</w:p>
    <w:p w:rsidR="007B7B0E" w:rsidRPr="007B7B0E" w:rsidRDefault="00233DFB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>
        <w:rPr>
          <w:rFonts w:ascii="Courier New" w:hAnsi="Courier New" w:cs="Courier New"/>
          <w:sz w:val="24"/>
          <w:szCs w:val="24"/>
          <w:lang w:val="en-US"/>
        </w:rPr>
        <w:t>stream(</w:t>
      </w:r>
      <w:proofErr w:type="gramEnd"/>
      <w:r>
        <w:rPr>
          <w:rFonts w:ascii="Courier New" w:hAnsi="Courier New" w:cs="Courier New"/>
          <w:sz w:val="24"/>
          <w:szCs w:val="24"/>
          <w:lang w:val="en-US"/>
        </w:rPr>
        <w:t>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.filter(category -&gt; !</w:t>
      </w:r>
      <w:proofErr w:type="spell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().equals(category)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mapToDoubl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 -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th.ex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opy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 -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).sum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</w:t>
      </w:r>
      <w:r w:rsidRPr="007B7B0E">
        <w:rPr>
          <w:rFonts w:ascii="Courier New" w:hAnsi="Courier New" w:cs="Courier New"/>
          <w:sz w:val="24"/>
          <w:szCs w:val="24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setValue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/ (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</w:t>
      </w:r>
      <w:r w:rsidRPr="007B7B0E">
        <w:rPr>
          <w:rFonts w:ascii="Courier New" w:hAnsi="Courier New" w:cs="Courier New"/>
          <w:sz w:val="24"/>
          <w:szCs w:val="24"/>
        </w:rPr>
        <w:t>));/* делаем из логарифма вероятность (нормируем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935B0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sectPr w:rsidR="001760F2" w:rsidRPr="00935B00" w:rsidSect="00F268B6">
      <w:footerReference w:type="default" r:id="rId206"/>
      <w:type w:val="continuous"/>
      <w:pgSz w:w="11900" w:h="16840" w:code="9"/>
      <w:pgMar w:top="1134" w:right="850" w:bottom="1134" w:left="1701" w:header="0" w:footer="6" w:gutter="0"/>
      <w:cols w:space="55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0552A" w:rsidRDefault="0030552A" w:rsidP="00445E14">
      <w:r>
        <w:separator/>
      </w:r>
    </w:p>
  </w:endnote>
  <w:endnote w:type="continuationSeparator" w:id="0">
    <w:p w:rsidR="0030552A" w:rsidRDefault="0030552A" w:rsidP="00445E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0D0C" w:rsidRDefault="008E0D0C" w:rsidP="008A45D2">
    <w:pPr>
      <w:pStyle w:val="a7"/>
      <w:ind w:firstLine="0"/>
      <w:jc w:val="center"/>
    </w:pPr>
    <w:r>
      <w:fldChar w:fldCharType="begin"/>
    </w:r>
    <w:r>
      <w:instrText>PAGE   \* MERGEFORMAT</w:instrText>
    </w:r>
    <w:r>
      <w:fldChar w:fldCharType="separate"/>
    </w:r>
    <w:r w:rsidR="002C01E7">
      <w:rPr>
        <w:noProof/>
      </w:rPr>
      <w:t>3</w:t>
    </w:r>
    <w:r>
      <w:fldChar w:fldCharType="end"/>
    </w:r>
  </w:p>
  <w:p w:rsidR="008E0D0C" w:rsidRDefault="008E0D0C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0552A" w:rsidRDefault="0030552A" w:rsidP="00445E14">
      <w:r>
        <w:separator/>
      </w:r>
    </w:p>
  </w:footnote>
  <w:footnote w:type="continuationSeparator" w:id="0">
    <w:p w:rsidR="0030552A" w:rsidRDefault="0030552A" w:rsidP="00445E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 w15:restartNumberingAfterBreak="0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 w15:restartNumberingAfterBreak="0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 w15:restartNumberingAfterBreak="0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 w15:restartNumberingAfterBreak="0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1042"/>
    <w:rsid w:val="0000095B"/>
    <w:rsid w:val="00001D3B"/>
    <w:rsid w:val="0000232D"/>
    <w:rsid w:val="000039FD"/>
    <w:rsid w:val="00003ED0"/>
    <w:rsid w:val="0000512F"/>
    <w:rsid w:val="000054AB"/>
    <w:rsid w:val="0000597D"/>
    <w:rsid w:val="000062E4"/>
    <w:rsid w:val="00006D12"/>
    <w:rsid w:val="00006D4B"/>
    <w:rsid w:val="0000700F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0D6"/>
    <w:rsid w:val="00026C76"/>
    <w:rsid w:val="00027B6F"/>
    <w:rsid w:val="0003129F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C43CB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3A4C"/>
    <w:rsid w:val="000E4150"/>
    <w:rsid w:val="000E4925"/>
    <w:rsid w:val="000E6586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D32"/>
    <w:rsid w:val="00186FF7"/>
    <w:rsid w:val="00187F56"/>
    <w:rsid w:val="0019160A"/>
    <w:rsid w:val="00194BEE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8B1"/>
    <w:rsid w:val="00204FD2"/>
    <w:rsid w:val="002052C5"/>
    <w:rsid w:val="00205892"/>
    <w:rsid w:val="00205D84"/>
    <w:rsid w:val="00206DBD"/>
    <w:rsid w:val="00212024"/>
    <w:rsid w:val="00212769"/>
    <w:rsid w:val="00213596"/>
    <w:rsid w:val="00215E6E"/>
    <w:rsid w:val="00216435"/>
    <w:rsid w:val="00221DC6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70F6"/>
    <w:rsid w:val="002378DC"/>
    <w:rsid w:val="00241315"/>
    <w:rsid w:val="002417C7"/>
    <w:rsid w:val="002426CB"/>
    <w:rsid w:val="002463E8"/>
    <w:rsid w:val="002468B5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612DA"/>
    <w:rsid w:val="00262025"/>
    <w:rsid w:val="0026228F"/>
    <w:rsid w:val="00264E0E"/>
    <w:rsid w:val="002656A1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3896"/>
    <w:rsid w:val="002B6023"/>
    <w:rsid w:val="002B7D6F"/>
    <w:rsid w:val="002C01E7"/>
    <w:rsid w:val="002C03CD"/>
    <w:rsid w:val="002C204E"/>
    <w:rsid w:val="002C331A"/>
    <w:rsid w:val="002C3467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2265"/>
    <w:rsid w:val="003024DC"/>
    <w:rsid w:val="00302812"/>
    <w:rsid w:val="00302C45"/>
    <w:rsid w:val="0030414A"/>
    <w:rsid w:val="0030552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3EF6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659"/>
    <w:rsid w:val="003527A7"/>
    <w:rsid w:val="0035456D"/>
    <w:rsid w:val="00354BB8"/>
    <w:rsid w:val="00360D4A"/>
    <w:rsid w:val="00362B65"/>
    <w:rsid w:val="00362C45"/>
    <w:rsid w:val="00363072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C1C7B"/>
    <w:rsid w:val="003C3010"/>
    <w:rsid w:val="003C3525"/>
    <w:rsid w:val="003C5003"/>
    <w:rsid w:val="003C508B"/>
    <w:rsid w:val="003C5EBA"/>
    <w:rsid w:val="003C5F18"/>
    <w:rsid w:val="003D01E7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109B9"/>
    <w:rsid w:val="00411157"/>
    <w:rsid w:val="004128DD"/>
    <w:rsid w:val="0041311B"/>
    <w:rsid w:val="004143E6"/>
    <w:rsid w:val="004150AC"/>
    <w:rsid w:val="0041578C"/>
    <w:rsid w:val="00417C1A"/>
    <w:rsid w:val="00417CAA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E64"/>
    <w:rsid w:val="004653CB"/>
    <w:rsid w:val="00465824"/>
    <w:rsid w:val="00465D87"/>
    <w:rsid w:val="004678B0"/>
    <w:rsid w:val="00472165"/>
    <w:rsid w:val="0047401B"/>
    <w:rsid w:val="004751B7"/>
    <w:rsid w:val="00476482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7A4"/>
    <w:rsid w:val="004D582A"/>
    <w:rsid w:val="004E0D6A"/>
    <w:rsid w:val="004E15C3"/>
    <w:rsid w:val="004E1F7A"/>
    <w:rsid w:val="004E296B"/>
    <w:rsid w:val="004E39CA"/>
    <w:rsid w:val="004E47E0"/>
    <w:rsid w:val="004E5EBB"/>
    <w:rsid w:val="004E67F1"/>
    <w:rsid w:val="004F017C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482"/>
    <w:rsid w:val="005821CD"/>
    <w:rsid w:val="005855F1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3F47"/>
    <w:rsid w:val="00625851"/>
    <w:rsid w:val="00626182"/>
    <w:rsid w:val="006265A1"/>
    <w:rsid w:val="00627F73"/>
    <w:rsid w:val="00630130"/>
    <w:rsid w:val="006318F3"/>
    <w:rsid w:val="0063449C"/>
    <w:rsid w:val="00641E33"/>
    <w:rsid w:val="006424DC"/>
    <w:rsid w:val="00642618"/>
    <w:rsid w:val="006442B2"/>
    <w:rsid w:val="006452C8"/>
    <w:rsid w:val="0064572D"/>
    <w:rsid w:val="00645971"/>
    <w:rsid w:val="00646580"/>
    <w:rsid w:val="00646650"/>
    <w:rsid w:val="006468F2"/>
    <w:rsid w:val="00650FCC"/>
    <w:rsid w:val="0065318F"/>
    <w:rsid w:val="00654C2E"/>
    <w:rsid w:val="006563FF"/>
    <w:rsid w:val="00657C9F"/>
    <w:rsid w:val="00660195"/>
    <w:rsid w:val="00661AF8"/>
    <w:rsid w:val="006624C0"/>
    <w:rsid w:val="006650F4"/>
    <w:rsid w:val="006670DF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DD5"/>
    <w:rsid w:val="00703ECC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7AD7"/>
    <w:rsid w:val="007301DE"/>
    <w:rsid w:val="00732AA9"/>
    <w:rsid w:val="00732C26"/>
    <w:rsid w:val="00733194"/>
    <w:rsid w:val="007343FB"/>
    <w:rsid w:val="00736A40"/>
    <w:rsid w:val="0074042C"/>
    <w:rsid w:val="00740AF1"/>
    <w:rsid w:val="007414C4"/>
    <w:rsid w:val="00741A1E"/>
    <w:rsid w:val="00743220"/>
    <w:rsid w:val="00743527"/>
    <w:rsid w:val="00746340"/>
    <w:rsid w:val="007477A3"/>
    <w:rsid w:val="007478E2"/>
    <w:rsid w:val="007503A6"/>
    <w:rsid w:val="0075059C"/>
    <w:rsid w:val="007520C9"/>
    <w:rsid w:val="00752CD4"/>
    <w:rsid w:val="00752FA8"/>
    <w:rsid w:val="007553A2"/>
    <w:rsid w:val="00756F8F"/>
    <w:rsid w:val="0075757C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F91"/>
    <w:rsid w:val="00775E6B"/>
    <w:rsid w:val="00776903"/>
    <w:rsid w:val="00777E5E"/>
    <w:rsid w:val="00781A41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EA"/>
    <w:rsid w:val="00810067"/>
    <w:rsid w:val="00811748"/>
    <w:rsid w:val="00811A74"/>
    <w:rsid w:val="00812336"/>
    <w:rsid w:val="0081331A"/>
    <w:rsid w:val="00814FEC"/>
    <w:rsid w:val="00815601"/>
    <w:rsid w:val="00815A93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D0C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2C7E"/>
    <w:rsid w:val="00912D26"/>
    <w:rsid w:val="00913AF0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18B5"/>
    <w:rsid w:val="00952583"/>
    <w:rsid w:val="00954951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757D"/>
    <w:rsid w:val="009A76B5"/>
    <w:rsid w:val="009B3DAB"/>
    <w:rsid w:val="009B5C93"/>
    <w:rsid w:val="009B6DAC"/>
    <w:rsid w:val="009C1BC5"/>
    <w:rsid w:val="009C1D0A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4A0F"/>
    <w:rsid w:val="009F4FA0"/>
    <w:rsid w:val="009F5CBF"/>
    <w:rsid w:val="009F5F02"/>
    <w:rsid w:val="00A00035"/>
    <w:rsid w:val="00A003B5"/>
    <w:rsid w:val="00A02258"/>
    <w:rsid w:val="00A03359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EC3"/>
    <w:rsid w:val="00A261BF"/>
    <w:rsid w:val="00A27775"/>
    <w:rsid w:val="00A27E1E"/>
    <w:rsid w:val="00A3150D"/>
    <w:rsid w:val="00A3368D"/>
    <w:rsid w:val="00A34BAE"/>
    <w:rsid w:val="00A377D7"/>
    <w:rsid w:val="00A37E60"/>
    <w:rsid w:val="00A40537"/>
    <w:rsid w:val="00A42AFC"/>
    <w:rsid w:val="00A430F1"/>
    <w:rsid w:val="00A446F2"/>
    <w:rsid w:val="00A44DD3"/>
    <w:rsid w:val="00A4532D"/>
    <w:rsid w:val="00A465E0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03C"/>
    <w:rsid w:val="00A6517C"/>
    <w:rsid w:val="00A66BFB"/>
    <w:rsid w:val="00A7199B"/>
    <w:rsid w:val="00A7506F"/>
    <w:rsid w:val="00A75D88"/>
    <w:rsid w:val="00A761B2"/>
    <w:rsid w:val="00A779E7"/>
    <w:rsid w:val="00A77B3F"/>
    <w:rsid w:val="00A77D3B"/>
    <w:rsid w:val="00A82611"/>
    <w:rsid w:val="00A839F1"/>
    <w:rsid w:val="00A841D5"/>
    <w:rsid w:val="00A84A12"/>
    <w:rsid w:val="00A8512F"/>
    <w:rsid w:val="00A853AA"/>
    <w:rsid w:val="00A86562"/>
    <w:rsid w:val="00A86D29"/>
    <w:rsid w:val="00A871B0"/>
    <w:rsid w:val="00A87613"/>
    <w:rsid w:val="00A92989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C63A1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A49"/>
    <w:rsid w:val="00AF07AF"/>
    <w:rsid w:val="00AF0BDD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2C87"/>
    <w:rsid w:val="00B3358A"/>
    <w:rsid w:val="00B33927"/>
    <w:rsid w:val="00B33D7D"/>
    <w:rsid w:val="00B33EF7"/>
    <w:rsid w:val="00B3688F"/>
    <w:rsid w:val="00B36ADA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6CE8"/>
    <w:rsid w:val="00B77895"/>
    <w:rsid w:val="00B77936"/>
    <w:rsid w:val="00B77F55"/>
    <w:rsid w:val="00B8013C"/>
    <w:rsid w:val="00B82AC1"/>
    <w:rsid w:val="00B8436F"/>
    <w:rsid w:val="00B877E9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B0BDE"/>
    <w:rsid w:val="00BB16FC"/>
    <w:rsid w:val="00BB2C92"/>
    <w:rsid w:val="00BB5564"/>
    <w:rsid w:val="00BB5E3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2755A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A25"/>
    <w:rsid w:val="00C83CD0"/>
    <w:rsid w:val="00C8607C"/>
    <w:rsid w:val="00C86919"/>
    <w:rsid w:val="00C910DF"/>
    <w:rsid w:val="00C9238D"/>
    <w:rsid w:val="00C928A4"/>
    <w:rsid w:val="00C955E5"/>
    <w:rsid w:val="00C96071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1FF6"/>
    <w:rsid w:val="00D62326"/>
    <w:rsid w:val="00D62B5C"/>
    <w:rsid w:val="00D631B7"/>
    <w:rsid w:val="00D66A0B"/>
    <w:rsid w:val="00D70B87"/>
    <w:rsid w:val="00D716FD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623"/>
    <w:rsid w:val="00DA6A1B"/>
    <w:rsid w:val="00DA6D64"/>
    <w:rsid w:val="00DA78C0"/>
    <w:rsid w:val="00DB1259"/>
    <w:rsid w:val="00DB2000"/>
    <w:rsid w:val="00DB2ACD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F03DA"/>
    <w:rsid w:val="00DF4D3D"/>
    <w:rsid w:val="00DF581B"/>
    <w:rsid w:val="00DF780A"/>
    <w:rsid w:val="00DF7B6D"/>
    <w:rsid w:val="00DF7F6D"/>
    <w:rsid w:val="00E0005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6124"/>
    <w:rsid w:val="00E26155"/>
    <w:rsid w:val="00E279D5"/>
    <w:rsid w:val="00E3059A"/>
    <w:rsid w:val="00E32022"/>
    <w:rsid w:val="00E333AA"/>
    <w:rsid w:val="00E33683"/>
    <w:rsid w:val="00E33756"/>
    <w:rsid w:val="00E343DB"/>
    <w:rsid w:val="00E34A38"/>
    <w:rsid w:val="00E35BA1"/>
    <w:rsid w:val="00E363B9"/>
    <w:rsid w:val="00E36CAD"/>
    <w:rsid w:val="00E45EDE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D10"/>
    <w:rsid w:val="00E74FAF"/>
    <w:rsid w:val="00E7615D"/>
    <w:rsid w:val="00E777C3"/>
    <w:rsid w:val="00E814B4"/>
    <w:rsid w:val="00E81E35"/>
    <w:rsid w:val="00E822D9"/>
    <w:rsid w:val="00E82EFA"/>
    <w:rsid w:val="00E853D1"/>
    <w:rsid w:val="00E86089"/>
    <w:rsid w:val="00E863AE"/>
    <w:rsid w:val="00E86E3A"/>
    <w:rsid w:val="00E91D8F"/>
    <w:rsid w:val="00E92E8B"/>
    <w:rsid w:val="00E939AE"/>
    <w:rsid w:val="00E94178"/>
    <w:rsid w:val="00E94838"/>
    <w:rsid w:val="00E97670"/>
    <w:rsid w:val="00EA1F42"/>
    <w:rsid w:val="00EA2ECC"/>
    <w:rsid w:val="00EA3E4B"/>
    <w:rsid w:val="00EA44CC"/>
    <w:rsid w:val="00EA4E9D"/>
    <w:rsid w:val="00EA5A25"/>
    <w:rsid w:val="00EA63B6"/>
    <w:rsid w:val="00EA6B83"/>
    <w:rsid w:val="00EA71B6"/>
    <w:rsid w:val="00EA7B67"/>
    <w:rsid w:val="00EB0AF0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B78"/>
    <w:rsid w:val="00EE5D17"/>
    <w:rsid w:val="00EF0165"/>
    <w:rsid w:val="00EF0E5D"/>
    <w:rsid w:val="00EF1A5A"/>
    <w:rsid w:val="00EF2AC3"/>
    <w:rsid w:val="00EF3869"/>
    <w:rsid w:val="00EF3EB5"/>
    <w:rsid w:val="00EF4380"/>
    <w:rsid w:val="00EF5031"/>
    <w:rsid w:val="00EF5060"/>
    <w:rsid w:val="00EF637B"/>
    <w:rsid w:val="00EF7D9A"/>
    <w:rsid w:val="00F00B91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8B6"/>
    <w:rsid w:val="00F2796D"/>
    <w:rsid w:val="00F31C5A"/>
    <w:rsid w:val="00F36368"/>
    <w:rsid w:val="00F37EC8"/>
    <w:rsid w:val="00F40479"/>
    <w:rsid w:val="00F407CB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7025C"/>
    <w:rsid w:val="00F70EAB"/>
    <w:rsid w:val="00F734DB"/>
    <w:rsid w:val="00F7381B"/>
    <w:rsid w:val="00F75371"/>
    <w:rsid w:val="00F75449"/>
    <w:rsid w:val="00F75A24"/>
    <w:rsid w:val="00F80EF0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223D"/>
    <w:rsid w:val="00FA31CD"/>
    <w:rsid w:val="00FA455C"/>
    <w:rsid w:val="00FA6FF6"/>
    <w:rsid w:val="00FB0566"/>
    <w:rsid w:val="00FB1C0B"/>
    <w:rsid w:val="00FB25BD"/>
    <w:rsid w:val="00FB3D8D"/>
    <w:rsid w:val="00FB55BF"/>
    <w:rsid w:val="00FB7569"/>
    <w:rsid w:val="00FC1718"/>
    <w:rsid w:val="00FC3E74"/>
    <w:rsid w:val="00FC656E"/>
    <w:rsid w:val="00FC78ED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D8E119"/>
  <w15:chartTrackingRefBased/>
  <w15:docId w15:val="{D7AB075E-9724-41A1-8116-0D92C5850B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Заголовок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g"/><Relationship Id="rId205" Type="http://schemas.openxmlformats.org/officeDocument/2006/relationships/oleObject" Target="embeddings/oleObject109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1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96.bin"/><Relationship Id="rId192" Type="http://schemas.openxmlformats.org/officeDocument/2006/relationships/image" Target="media/image81.jpg"/><Relationship Id="rId206" Type="http://schemas.openxmlformats.org/officeDocument/2006/relationships/footer" Target="footer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5" Type="http://schemas.openxmlformats.org/officeDocument/2006/relationships/image" Target="media/image33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g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59.wmf"/><Relationship Id="rId7" Type="http://schemas.openxmlformats.org/officeDocument/2006/relationships/endnotes" Target="endnotes.xml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g"/><Relationship Id="rId190" Type="http://schemas.openxmlformats.org/officeDocument/2006/relationships/image" Target="media/image79.jp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75.jpg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34" Type="http://schemas.openxmlformats.org/officeDocument/2006/relationships/image" Target="media/image5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1.wmf"/><Relationship Id="rId166" Type="http://schemas.openxmlformats.org/officeDocument/2006/relationships/image" Target="media/image68.wmf"/><Relationship Id="rId187" Type="http://schemas.openxmlformats.org/officeDocument/2006/relationships/image" Target="media/image76.jpg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202" Type="http://schemas.openxmlformats.org/officeDocument/2006/relationships/image" Target="media/image8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g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8B339C-6AD8-44DD-B230-25E414EA37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98</TotalTime>
  <Pages>60</Pages>
  <Words>12262</Words>
  <Characters>69899</Characters>
  <Application>Microsoft Office Word</Application>
  <DocSecurity>0</DocSecurity>
  <Lines>582</Lines>
  <Paragraphs>1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998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06</cp:revision>
  <cp:lastPrinted>2019-01-07T11:25:00Z</cp:lastPrinted>
  <dcterms:created xsi:type="dcterms:W3CDTF">2018-10-22T18:43:00Z</dcterms:created>
  <dcterms:modified xsi:type="dcterms:W3CDTF">2019-01-08T16:00:00Z</dcterms:modified>
</cp:coreProperties>
</file>